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48" w:type="dxa"/>
        <w:tblInd w:w="-459" w:type="dxa"/>
        <w:tblLook w:val="04A0" w:firstRow="1" w:lastRow="0" w:firstColumn="1" w:lastColumn="0" w:noHBand="0" w:noVBand="1"/>
      </w:tblPr>
      <w:tblGrid>
        <w:gridCol w:w="3749"/>
        <w:gridCol w:w="3197"/>
        <w:gridCol w:w="3402"/>
      </w:tblGrid>
      <w:tr w:rsidR="00C55E4D" w:rsidRPr="00F515BD" w14:paraId="57DA07B3" w14:textId="77777777" w:rsidTr="00C55E4D">
        <w:tc>
          <w:tcPr>
            <w:tcW w:w="3749" w:type="dxa"/>
          </w:tcPr>
          <w:p w14:paraId="7C9C3C3E" w14:textId="77777777" w:rsidR="00C55E4D" w:rsidRPr="00F515BD" w:rsidRDefault="00C55E4D" w:rsidP="007F3A35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F515BD">
              <w:rPr>
                <w:rFonts w:ascii="Times New Roman" w:hAnsi="Times New Roman" w:cs="Times New Roman"/>
                <w:sz w:val="24"/>
                <w:szCs w:val="28"/>
              </w:rPr>
              <w:t>Số báo danh………Phòng:……</w:t>
            </w:r>
          </w:p>
          <w:p w14:paraId="263E8894" w14:textId="10C0093E" w:rsidR="00C55E4D" w:rsidRPr="00F515BD" w:rsidRDefault="00C55E4D" w:rsidP="007F3A35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F515BD">
              <w:rPr>
                <w:rFonts w:ascii="Times New Roman" w:hAnsi="Times New Roman" w:cs="Times New Roman"/>
                <w:sz w:val="24"/>
                <w:szCs w:val="28"/>
              </w:rPr>
              <w:t>Điểm:.............................................</w:t>
            </w:r>
          </w:p>
          <w:p w14:paraId="480A6DCE" w14:textId="77777777" w:rsidR="00C55E4D" w:rsidRPr="00F515BD" w:rsidRDefault="00C55E4D" w:rsidP="00C55E4D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F515BD">
              <w:rPr>
                <w:rFonts w:ascii="Times New Roman" w:hAnsi="Times New Roman" w:cs="Times New Roman"/>
                <w:sz w:val="24"/>
                <w:szCs w:val="28"/>
              </w:rPr>
              <w:t>Bằng chữ:.....................................</w:t>
            </w:r>
          </w:p>
        </w:tc>
        <w:tc>
          <w:tcPr>
            <w:tcW w:w="3197" w:type="dxa"/>
          </w:tcPr>
          <w:p w14:paraId="53236215" w14:textId="3A85A575" w:rsidR="00C55E4D" w:rsidRPr="00F515BD" w:rsidRDefault="00C55E4D" w:rsidP="007F3A35">
            <w:pPr>
              <w:pStyle w:val="ListParagraph"/>
              <w:ind w:left="0" w:hanging="164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515BD">
              <w:rPr>
                <w:rFonts w:ascii="Times New Roman" w:hAnsi="Times New Roman" w:cs="Times New Roman"/>
                <w:b/>
                <w:sz w:val="26"/>
                <w:szCs w:val="26"/>
              </w:rPr>
              <w:t>ĐỀ KSCL HỌC KỲ I</w:t>
            </w:r>
          </w:p>
          <w:p w14:paraId="0F76AF33" w14:textId="77777777" w:rsidR="00C55E4D" w:rsidRPr="00F515BD" w:rsidRDefault="00C55E4D" w:rsidP="007F3A35">
            <w:pPr>
              <w:pStyle w:val="ListParagraph"/>
              <w:ind w:left="0" w:hanging="164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515BD">
              <w:rPr>
                <w:rFonts w:ascii="Times New Roman" w:hAnsi="Times New Roman" w:cs="Times New Roman"/>
                <w:b/>
                <w:sz w:val="26"/>
                <w:szCs w:val="26"/>
              </w:rPr>
              <w:t>NĂM HỌC 2024-2025</w:t>
            </w:r>
          </w:p>
          <w:p w14:paraId="572BFCC3" w14:textId="7B2CE2FD" w:rsidR="00C55E4D" w:rsidRPr="00F515BD" w:rsidRDefault="00C55E4D" w:rsidP="007F3A35">
            <w:pPr>
              <w:pStyle w:val="ListParagraph"/>
              <w:ind w:left="0" w:hanging="164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F515BD">
              <w:rPr>
                <w:rFonts w:ascii="Times New Roman" w:hAnsi="Times New Roman" w:cs="Times New Roman"/>
                <w:b/>
                <w:sz w:val="26"/>
                <w:szCs w:val="26"/>
              </w:rPr>
              <w:t>Môn Toán – lớp 5</w:t>
            </w:r>
          </w:p>
          <w:p w14:paraId="4D8C9862" w14:textId="02F077E0" w:rsidR="00C55E4D" w:rsidRPr="00F515BD" w:rsidRDefault="00C55E4D" w:rsidP="007F3A35">
            <w:pPr>
              <w:pStyle w:val="ListParagraph"/>
              <w:ind w:left="0" w:hanging="164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F515BD">
              <w:rPr>
                <w:rFonts w:ascii="Times New Roman" w:hAnsi="Times New Roman" w:cs="Times New Roman"/>
                <w:i/>
                <w:sz w:val="26"/>
                <w:szCs w:val="26"/>
              </w:rPr>
              <w:t>(Thời gian</w:t>
            </w:r>
            <w:r w:rsidRPr="00F515BD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:</w:t>
            </w:r>
            <w:r w:rsidRPr="00F515BD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40 phút)</w:t>
            </w:r>
          </w:p>
        </w:tc>
        <w:tc>
          <w:tcPr>
            <w:tcW w:w="3402" w:type="dxa"/>
          </w:tcPr>
          <w:tbl>
            <w:tblPr>
              <w:tblStyle w:val="TableGrid"/>
              <w:tblW w:w="0" w:type="auto"/>
              <w:tblInd w:w="204" w:type="dxa"/>
              <w:tblLook w:val="04A0" w:firstRow="1" w:lastRow="0" w:firstColumn="1" w:lastColumn="0" w:noHBand="0" w:noVBand="1"/>
            </w:tblPr>
            <w:tblGrid>
              <w:gridCol w:w="1384"/>
              <w:gridCol w:w="1418"/>
            </w:tblGrid>
            <w:tr w:rsidR="00C55E4D" w:rsidRPr="00F515BD" w14:paraId="1243F3F8" w14:textId="77777777" w:rsidTr="00C55E4D">
              <w:tc>
                <w:tcPr>
                  <w:tcW w:w="1384" w:type="dxa"/>
                </w:tcPr>
                <w:p w14:paraId="25BED5C0" w14:textId="77777777" w:rsidR="00C55E4D" w:rsidRPr="00F515BD" w:rsidRDefault="00C55E4D" w:rsidP="007F3A35">
                  <w:pPr>
                    <w:pStyle w:val="ListParagraph"/>
                    <w:spacing w:after="120"/>
                    <w:ind w:left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0"/>
                      <w:szCs w:val="26"/>
                    </w:rPr>
                  </w:pPr>
                  <w:r w:rsidRPr="00F515BD">
                    <w:rPr>
                      <w:rFonts w:ascii="Times New Roman" w:hAnsi="Times New Roman" w:cs="Times New Roman"/>
                      <w:b/>
                      <w:i/>
                      <w:sz w:val="20"/>
                      <w:szCs w:val="26"/>
                    </w:rPr>
                    <w:t>Người coi</w:t>
                  </w:r>
                </w:p>
              </w:tc>
              <w:tc>
                <w:tcPr>
                  <w:tcW w:w="1418" w:type="dxa"/>
                </w:tcPr>
                <w:p w14:paraId="251ADAAD" w14:textId="77777777" w:rsidR="00C55E4D" w:rsidRPr="00F515BD" w:rsidRDefault="00C55E4D" w:rsidP="007F3A35">
                  <w:pPr>
                    <w:pStyle w:val="ListParagraph"/>
                    <w:spacing w:after="120"/>
                    <w:ind w:left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0"/>
                      <w:szCs w:val="26"/>
                    </w:rPr>
                  </w:pPr>
                  <w:r w:rsidRPr="00F515BD">
                    <w:rPr>
                      <w:rFonts w:ascii="Times New Roman" w:hAnsi="Times New Roman" w:cs="Times New Roman"/>
                      <w:b/>
                      <w:i/>
                      <w:sz w:val="20"/>
                      <w:szCs w:val="26"/>
                    </w:rPr>
                    <w:t>Người chấm</w:t>
                  </w:r>
                </w:p>
              </w:tc>
            </w:tr>
            <w:tr w:rsidR="00C55E4D" w:rsidRPr="00F515BD" w14:paraId="2F4C2624" w14:textId="77777777" w:rsidTr="00C55E4D">
              <w:tc>
                <w:tcPr>
                  <w:tcW w:w="1384" w:type="dxa"/>
                </w:tcPr>
                <w:p w14:paraId="53F331C2" w14:textId="77777777" w:rsidR="00C55E4D" w:rsidRPr="00F515BD" w:rsidRDefault="00C55E4D" w:rsidP="007F3A35">
                  <w:pPr>
                    <w:pStyle w:val="ListParagraph"/>
                    <w:spacing w:after="120"/>
                    <w:ind w:left="0"/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</w:p>
                <w:p w14:paraId="33C8AFF3" w14:textId="77777777" w:rsidR="00C55E4D" w:rsidRPr="00F515BD" w:rsidRDefault="00C55E4D" w:rsidP="007F3A35">
                  <w:pPr>
                    <w:pStyle w:val="ListParagraph"/>
                    <w:spacing w:after="120"/>
                    <w:ind w:left="0"/>
                    <w:rPr>
                      <w:rFonts w:ascii="Times New Roman" w:hAnsi="Times New Roman" w:cs="Times New Roman"/>
                      <w:b/>
                      <w:sz w:val="40"/>
                      <w:szCs w:val="26"/>
                    </w:rPr>
                  </w:pPr>
                </w:p>
              </w:tc>
              <w:tc>
                <w:tcPr>
                  <w:tcW w:w="1418" w:type="dxa"/>
                </w:tcPr>
                <w:p w14:paraId="3512DA44" w14:textId="77777777" w:rsidR="00C55E4D" w:rsidRPr="00F515BD" w:rsidRDefault="00C55E4D" w:rsidP="007F3A35">
                  <w:pPr>
                    <w:pStyle w:val="ListParagraph"/>
                    <w:spacing w:after="120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</w:p>
              </w:tc>
            </w:tr>
          </w:tbl>
          <w:p w14:paraId="175FF8D7" w14:textId="77777777" w:rsidR="00C55E4D" w:rsidRPr="00F515BD" w:rsidRDefault="00C55E4D" w:rsidP="007F3A35">
            <w:pPr>
              <w:pStyle w:val="ListParagraph"/>
              <w:spacing w:after="120"/>
              <w:ind w:left="0" w:hanging="164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32136D8E" w14:textId="77777777" w:rsidR="009E486E" w:rsidRDefault="005331DA" w:rsidP="001E60E5">
      <w:pPr>
        <w:spacing w:before="120"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F515BD">
        <w:rPr>
          <w:rFonts w:ascii="Times New Roman" w:hAnsi="Times New Roman" w:cs="Times New Roman"/>
          <w:b/>
          <w:sz w:val="28"/>
          <w:szCs w:val="28"/>
          <w:lang w:val="nl-NL"/>
        </w:rPr>
        <w:t>I. Phần trắc nghiệm (4 điểm)</w:t>
      </w:r>
    </w:p>
    <w:p w14:paraId="03D093B3" w14:textId="2EA7442D" w:rsidR="001E60E5" w:rsidRPr="001E60E5" w:rsidRDefault="001E60E5" w:rsidP="001E60E5">
      <w:pPr>
        <w:spacing w:before="120" w:after="0" w:line="240" w:lineRule="auto"/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1E60E5">
        <w:rPr>
          <w:rFonts w:ascii="Times New Roman" w:hAnsi="Times New Roman" w:cs="Times New Roman"/>
          <w:sz w:val="28"/>
          <w:szCs w:val="28"/>
          <w:lang w:val="nl-NL"/>
        </w:rPr>
        <w:t>Khoanh vào chữ cái trước đáp án đúng</w:t>
      </w:r>
    </w:p>
    <w:p w14:paraId="30343CFC" w14:textId="2E5EAC44" w:rsidR="00C55E4D" w:rsidRPr="00F515BD" w:rsidRDefault="00C55E4D" w:rsidP="005E2342">
      <w:pPr>
        <w:spacing w:before="120" w:after="0"/>
        <w:rPr>
          <w:rStyle w:val="Strong"/>
          <w:rFonts w:ascii="Times New Roman" w:hAnsi="Times New Roman" w:cs="Times New Roman"/>
          <w:bCs w:val="0"/>
          <w:sz w:val="28"/>
          <w:szCs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 xml:space="preserve">Câu 1 </w:t>
      </w:r>
      <w:r w:rsidR="003F5FD5" w:rsidRPr="00F515BD">
        <w:rPr>
          <w:rStyle w:val="Strong"/>
          <w:rFonts w:ascii="Times New Roman" w:hAnsi="Times New Roman" w:cs="Times New Roman"/>
          <w:i/>
          <w:color w:val="000000"/>
          <w:sz w:val="28"/>
          <w:szCs w:val="28"/>
          <w:lang w:val="nl-NL"/>
        </w:rPr>
        <w:t>(1 điểm)</w:t>
      </w:r>
      <w:r w:rsidR="003F5FD5" w:rsidRPr="00F515BD">
        <w:rPr>
          <w:rStyle w:val="Strong"/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</w:p>
    <w:p w14:paraId="7C07FC39" w14:textId="4A4EF071" w:rsidR="005331DA" w:rsidRPr="00F515BD" w:rsidRDefault="005331DA" w:rsidP="005E2342">
      <w:pPr>
        <w:tabs>
          <w:tab w:val="left" w:pos="170"/>
          <w:tab w:val="left" w:pos="2438"/>
          <w:tab w:val="left" w:pos="4763"/>
          <w:tab w:val="left" w:pos="7314"/>
        </w:tabs>
        <w:spacing w:after="0"/>
        <w:jc w:val="both"/>
        <w:rPr>
          <w:rFonts w:ascii="Times New Roman" w:hAnsi="Times New Roman" w:cs="Times New Roman"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>a</w:t>
      </w:r>
      <w:r w:rsidR="00C55E4D" w:rsidRPr="00F515BD">
        <w:rPr>
          <w:rFonts w:ascii="Times New Roman" w:hAnsi="Times New Roman" w:cs="Times New Roman"/>
          <w:b/>
          <w:bCs/>
          <w:sz w:val="28"/>
          <w:lang w:val="nl-NL"/>
        </w:rPr>
        <w:t>)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 xml:space="preserve"> </w:t>
      </w:r>
      <w:r w:rsidRPr="00F515BD">
        <w:rPr>
          <w:rFonts w:ascii="Times New Roman" w:hAnsi="Times New Roman" w:cs="Times New Roman"/>
          <w:sz w:val="28"/>
          <w:lang w:val="nl-NL"/>
        </w:rPr>
        <w:t xml:space="preserve">Số thập phân gồm 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 xml:space="preserve">2 chục, 5 phần trăm </w:t>
      </w:r>
      <w:r w:rsidRPr="00F515BD">
        <w:rPr>
          <w:rFonts w:ascii="Times New Roman" w:hAnsi="Times New Roman" w:cs="Times New Roman"/>
          <w:sz w:val="28"/>
          <w:lang w:val="nl-NL"/>
        </w:rPr>
        <w:t>là:</w:t>
      </w:r>
    </w:p>
    <w:p w14:paraId="59641928" w14:textId="77777777" w:rsidR="005331DA" w:rsidRPr="00F515BD" w:rsidRDefault="005331DA" w:rsidP="005E2342">
      <w:pPr>
        <w:tabs>
          <w:tab w:val="left" w:pos="170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A. </w:t>
      </w:r>
      <w:r w:rsidRPr="00F515BD">
        <w:rPr>
          <w:rFonts w:ascii="Times New Roman" w:hAnsi="Times New Roman" w:cs="Times New Roman"/>
          <w:sz w:val="28"/>
          <w:lang w:val="nl-NL"/>
        </w:rPr>
        <w:t>2,5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B. </w:t>
      </w:r>
      <w:r w:rsidRPr="00F515BD">
        <w:rPr>
          <w:rFonts w:ascii="Times New Roman" w:hAnsi="Times New Roman" w:cs="Times New Roman"/>
          <w:sz w:val="28"/>
          <w:lang w:val="nl-NL"/>
        </w:rPr>
        <w:t>20,05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C. </w:t>
      </w:r>
      <w:r w:rsidRPr="00F515BD">
        <w:rPr>
          <w:rFonts w:ascii="Times New Roman" w:hAnsi="Times New Roman" w:cs="Times New Roman"/>
          <w:sz w:val="28"/>
          <w:lang w:val="nl-NL"/>
        </w:rPr>
        <w:t>20,5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D. </w:t>
      </w:r>
      <w:r w:rsidRPr="00F515BD">
        <w:rPr>
          <w:rFonts w:ascii="Times New Roman" w:hAnsi="Times New Roman" w:cs="Times New Roman"/>
          <w:sz w:val="28"/>
          <w:lang w:val="nl-NL"/>
        </w:rPr>
        <w:t>500,2</w:t>
      </w:r>
    </w:p>
    <w:p w14:paraId="7025F682" w14:textId="754EC7BC" w:rsidR="005331DA" w:rsidRPr="00F515BD" w:rsidRDefault="00C17A04" w:rsidP="005E2342">
      <w:pPr>
        <w:spacing w:after="0"/>
        <w:rPr>
          <w:rFonts w:ascii="Times New Roman" w:hAnsi="Times New Roman" w:cs="Times New Roman"/>
          <w:b/>
          <w:bCs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noProof/>
          <w:sz w:val="28"/>
          <w:lang w:val="vi-VN" w:eastAsia="vi-VN"/>
          <w14:ligatures w14:val="standardContextual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A51648A" wp14:editId="710A7C2C">
                <wp:simplePos x="0" y="0"/>
                <wp:positionH relativeFrom="column">
                  <wp:posOffset>3542030</wp:posOffset>
                </wp:positionH>
                <wp:positionV relativeFrom="paragraph">
                  <wp:posOffset>19050</wp:posOffset>
                </wp:positionV>
                <wp:extent cx="167640" cy="167640"/>
                <wp:effectExtent l="0" t="0" r="22860" b="2286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1676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F3F9C8" w14:textId="77777777" w:rsidR="00C17A04" w:rsidRDefault="00C17A0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78.9pt;margin-top:1.5pt;width:13.2pt;height:13.2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" fillcolor="white [3201]" strokeweight=".5pt">
                <v:textbox>
                  <w:txbxContent>
                    <w:p w14:paraId="21F3F9C8" w14:textId="77777777" w:rsidR="00C17A04" w:rsidRDefault="00C17A04"/>
                  </w:txbxContent>
                </v:textbox>
              </v:shape>
            </w:pict>
          </mc:Fallback>
        </mc:AlternateContent>
      </w:r>
      <w:r w:rsidR="005331DA" w:rsidRPr="00F515BD">
        <w:rPr>
          <w:rFonts w:ascii="Times New Roman" w:hAnsi="Times New Roman" w:cs="Times New Roman"/>
          <w:b/>
          <w:bCs/>
          <w:sz w:val="28"/>
          <w:lang w:val="nl-NL"/>
        </w:rPr>
        <w:t>b</w:t>
      </w:r>
      <w:r w:rsidR="00C55E4D" w:rsidRPr="00F515BD">
        <w:rPr>
          <w:rFonts w:ascii="Times New Roman" w:hAnsi="Times New Roman" w:cs="Times New Roman"/>
          <w:b/>
          <w:bCs/>
          <w:sz w:val="28"/>
          <w:lang w:val="nl-NL"/>
        </w:rPr>
        <w:t>)</w:t>
      </w:r>
      <w:r w:rsidR="005331DA" w:rsidRPr="00F515BD">
        <w:rPr>
          <w:rFonts w:ascii="Times New Roman" w:hAnsi="Times New Roman" w:cs="Times New Roman"/>
          <w:b/>
          <w:bCs/>
          <w:sz w:val="28"/>
          <w:lang w:val="nl-NL"/>
        </w:rPr>
        <w:t xml:space="preserve"> </w:t>
      </w:r>
      <w:r w:rsidR="005331DA" w:rsidRPr="00F515BD">
        <w:rPr>
          <w:rFonts w:ascii="Times New Roman" w:hAnsi="Times New Roman" w:cs="Times New Roman"/>
          <w:sz w:val="28"/>
          <w:lang w:val="nl-NL"/>
        </w:rPr>
        <w:t>Số thích hợp điền vào ô trống       15,784 &lt; 15,</w:t>
      </w:r>
      <w:r w:rsidRPr="00F515BD">
        <w:rPr>
          <w:rFonts w:ascii="Times New Roman" w:hAnsi="Times New Roman" w:cs="Times New Roman"/>
          <w:sz w:val="28"/>
          <w:lang w:val="nl-NL"/>
        </w:rPr>
        <w:t xml:space="preserve">     </w:t>
      </w:r>
      <w:r w:rsidR="005331DA" w:rsidRPr="00F515BD">
        <w:rPr>
          <w:rFonts w:ascii="Times New Roman" w:hAnsi="Times New Roman" w:cs="Times New Roman"/>
          <w:sz w:val="28"/>
          <w:lang w:val="nl-NL"/>
        </w:rPr>
        <w:t>84       là:</w:t>
      </w:r>
    </w:p>
    <w:p w14:paraId="54084F44" w14:textId="77777777" w:rsidR="005331DA" w:rsidRPr="00F515BD" w:rsidRDefault="005331DA" w:rsidP="005E2342">
      <w:pPr>
        <w:tabs>
          <w:tab w:val="left" w:pos="170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A. </w:t>
      </w:r>
      <w:r w:rsidRPr="00F515BD">
        <w:rPr>
          <w:rFonts w:ascii="Times New Roman" w:hAnsi="Times New Roman" w:cs="Times New Roman"/>
          <w:sz w:val="28"/>
          <w:lang w:val="nl-NL"/>
        </w:rPr>
        <w:t>5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B. </w:t>
      </w:r>
      <w:r w:rsidRPr="00F515BD">
        <w:rPr>
          <w:rFonts w:ascii="Times New Roman" w:hAnsi="Times New Roman" w:cs="Times New Roman"/>
          <w:sz w:val="28"/>
          <w:lang w:val="nl-NL"/>
        </w:rPr>
        <w:t>6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>C. 7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D. </w:t>
      </w:r>
      <w:r w:rsidRPr="00F515BD">
        <w:rPr>
          <w:rFonts w:ascii="Times New Roman" w:hAnsi="Times New Roman" w:cs="Times New Roman"/>
          <w:sz w:val="28"/>
          <w:lang w:val="nl-NL"/>
        </w:rPr>
        <w:t>9</w:t>
      </w:r>
    </w:p>
    <w:p w14:paraId="18449468" w14:textId="77777777" w:rsidR="00C55E4D" w:rsidRPr="00F515BD" w:rsidRDefault="00411990" w:rsidP="005E2342">
      <w:pPr>
        <w:tabs>
          <w:tab w:val="left" w:pos="170"/>
          <w:tab w:val="left" w:pos="2438"/>
          <w:tab w:val="left" w:pos="4763"/>
          <w:tab w:val="left" w:pos="7314"/>
        </w:tabs>
        <w:spacing w:after="0"/>
        <w:jc w:val="both"/>
        <w:rPr>
          <w:rStyle w:val="Strong"/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 xml:space="preserve">Câu 2. </w:t>
      </w:r>
      <w:r w:rsidR="003F5FD5" w:rsidRPr="00F515BD">
        <w:rPr>
          <w:rStyle w:val="Strong"/>
          <w:rFonts w:ascii="Times New Roman" w:hAnsi="Times New Roman" w:cs="Times New Roman"/>
          <w:i/>
          <w:color w:val="000000"/>
          <w:sz w:val="28"/>
          <w:szCs w:val="28"/>
          <w:lang w:val="nl-NL"/>
        </w:rPr>
        <w:t>(1 điểm)</w:t>
      </w:r>
      <w:r w:rsidR="003F5FD5" w:rsidRPr="00F515BD">
        <w:rPr>
          <w:rStyle w:val="Strong"/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</w:p>
    <w:p w14:paraId="53AF7E55" w14:textId="0E78DB73" w:rsidR="00411990" w:rsidRPr="00F515BD" w:rsidRDefault="00411990" w:rsidP="005E2342">
      <w:pPr>
        <w:tabs>
          <w:tab w:val="left" w:pos="170"/>
          <w:tab w:val="left" w:pos="2438"/>
          <w:tab w:val="left" w:pos="4763"/>
          <w:tab w:val="left" w:pos="7314"/>
        </w:tabs>
        <w:spacing w:after="0"/>
        <w:jc w:val="both"/>
        <w:rPr>
          <w:rFonts w:ascii="Times New Roman" w:hAnsi="Times New Roman" w:cs="Times New Roman"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>a</w:t>
      </w:r>
      <w:r w:rsidR="00C55E4D" w:rsidRPr="00F515BD">
        <w:rPr>
          <w:rFonts w:ascii="Times New Roman" w:hAnsi="Times New Roman" w:cs="Times New Roman"/>
          <w:b/>
          <w:bCs/>
          <w:sz w:val="28"/>
          <w:lang w:val="nl-NL"/>
        </w:rPr>
        <w:t>)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 xml:space="preserve"> </w:t>
      </w:r>
      <w:r w:rsidRPr="00F515BD">
        <w:rPr>
          <w:rFonts w:ascii="Times New Roman" w:hAnsi="Times New Roman" w:cs="Times New Roman"/>
          <w:sz w:val="28"/>
          <w:lang w:val="nl-NL"/>
        </w:rPr>
        <w:t xml:space="preserve">Làm tròn số thập phân 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 xml:space="preserve">23,374 </w:t>
      </w:r>
      <w:r w:rsidRPr="00F515BD">
        <w:rPr>
          <w:rFonts w:ascii="Times New Roman" w:hAnsi="Times New Roman" w:cs="Times New Roman"/>
          <w:sz w:val="28"/>
          <w:lang w:val="nl-NL"/>
        </w:rPr>
        <w:t xml:space="preserve">đến hàng phần mười là: </w:t>
      </w:r>
    </w:p>
    <w:p w14:paraId="0E8E620B" w14:textId="77777777" w:rsidR="00411990" w:rsidRPr="00F515BD" w:rsidRDefault="00411990" w:rsidP="005E2342">
      <w:pPr>
        <w:tabs>
          <w:tab w:val="left" w:pos="170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A. </w:t>
      </w:r>
      <w:r w:rsidRPr="00F515BD">
        <w:rPr>
          <w:rFonts w:ascii="Times New Roman" w:hAnsi="Times New Roman" w:cs="Times New Roman"/>
          <w:sz w:val="28"/>
          <w:lang w:val="nl-NL"/>
        </w:rPr>
        <w:t>23,37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B. </w:t>
      </w:r>
      <w:r w:rsidRPr="00F515BD">
        <w:rPr>
          <w:rFonts w:ascii="Times New Roman" w:hAnsi="Times New Roman" w:cs="Times New Roman"/>
          <w:sz w:val="28"/>
          <w:lang w:val="nl-NL"/>
        </w:rPr>
        <w:t>23,4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C. </w:t>
      </w:r>
      <w:r w:rsidRPr="00F515BD">
        <w:rPr>
          <w:rFonts w:ascii="Times New Roman" w:hAnsi="Times New Roman" w:cs="Times New Roman"/>
          <w:sz w:val="28"/>
          <w:lang w:val="nl-NL"/>
        </w:rPr>
        <w:t>23,375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D. </w:t>
      </w:r>
      <w:r w:rsidRPr="00F515BD">
        <w:rPr>
          <w:rFonts w:ascii="Times New Roman" w:hAnsi="Times New Roman" w:cs="Times New Roman"/>
          <w:sz w:val="28"/>
          <w:lang w:val="nl-NL"/>
        </w:rPr>
        <w:t>23,474</w:t>
      </w:r>
    </w:p>
    <w:p w14:paraId="7772A3A7" w14:textId="510D8374" w:rsidR="00411990" w:rsidRPr="00F515BD" w:rsidRDefault="00411990" w:rsidP="005E2342">
      <w:pPr>
        <w:tabs>
          <w:tab w:val="left" w:pos="170"/>
          <w:tab w:val="left" w:pos="2438"/>
          <w:tab w:val="left" w:pos="4763"/>
          <w:tab w:val="left" w:pos="7314"/>
        </w:tabs>
        <w:spacing w:after="0"/>
        <w:jc w:val="both"/>
        <w:rPr>
          <w:rFonts w:ascii="Times New Roman" w:hAnsi="Times New Roman" w:cs="Times New Roman"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szCs w:val="28"/>
          <w:lang w:val="nl-NL"/>
        </w:rPr>
        <w:t>b</w:t>
      </w:r>
      <w:r w:rsidR="00C55E4D" w:rsidRPr="00F515BD">
        <w:rPr>
          <w:rFonts w:ascii="Times New Roman" w:hAnsi="Times New Roman" w:cs="Times New Roman"/>
          <w:b/>
          <w:bCs/>
          <w:sz w:val="28"/>
          <w:szCs w:val="28"/>
          <w:lang w:val="nl-NL"/>
        </w:rPr>
        <w:t>)</w:t>
      </w:r>
      <w:r w:rsidRPr="00F515BD">
        <w:rPr>
          <w:rFonts w:ascii="Times New Roman" w:hAnsi="Times New Roman" w:cs="Times New Roman"/>
          <w:lang w:val="nl-NL"/>
        </w:rPr>
        <w:t xml:space="preserve"> </w:t>
      </w:r>
      <w:r w:rsidRPr="00F515BD">
        <w:rPr>
          <w:rFonts w:ascii="Times New Roman" w:hAnsi="Times New Roman" w:cs="Times New Roman"/>
          <w:sz w:val="28"/>
          <w:lang w:val="nl-NL"/>
        </w:rPr>
        <w:t xml:space="preserve">Công thức tính diện tích hình thang có độ dài hai đáy lần lượt là a, b và chiều cao c là: </w:t>
      </w:r>
    </w:p>
    <w:p w14:paraId="03FD4897" w14:textId="77777777" w:rsidR="00411990" w:rsidRPr="00F515BD" w:rsidRDefault="00411990" w:rsidP="005E2342">
      <w:pPr>
        <w:tabs>
          <w:tab w:val="left" w:pos="170"/>
          <w:tab w:val="left" w:pos="2438"/>
          <w:tab w:val="left" w:pos="5670"/>
          <w:tab w:val="left" w:pos="7314"/>
        </w:tabs>
        <w:spacing w:after="0"/>
        <w:jc w:val="both"/>
        <w:rPr>
          <w:rFonts w:ascii="Times New Roman" w:hAnsi="Times New Roman" w:cs="Times New Roman"/>
          <w:b/>
          <w:bCs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A. </w:t>
      </w:r>
      <w:r w:rsidRPr="00F515BD">
        <w:rPr>
          <w:rFonts w:ascii="Times New Roman" w:hAnsi="Times New Roman" w:cs="Times New Roman"/>
          <w:position w:val="-26"/>
        </w:rPr>
        <w:object w:dxaOrig="1820" w:dyaOrig="740" w14:anchorId="3E34E7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36.75pt" o:ole="">
            <v:imagedata r:id="rId6" o:title=""/>
          </v:shape>
          <o:OLEObject Type="Embed" ProgID="Equation.DSMT4" ShapeID="_x0000_i1025" DrawAspect="Content" ObjectID="_1795678740" r:id="rId7"/>
        </w:object>
      </w:r>
      <w:r w:rsidRPr="00F515BD">
        <w:rPr>
          <w:rFonts w:ascii="Times New Roman" w:hAnsi="Times New Roman" w:cs="Times New Roman"/>
          <w:sz w:val="28"/>
          <w:lang w:val="nl-NL"/>
        </w:rPr>
        <w:tab/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B. </w:t>
      </w:r>
      <w:r w:rsidRPr="00F515BD">
        <w:rPr>
          <w:rFonts w:ascii="Times New Roman" w:hAnsi="Times New Roman" w:cs="Times New Roman"/>
          <w:position w:val="-26"/>
        </w:rPr>
        <w:object w:dxaOrig="1760" w:dyaOrig="740" w14:anchorId="0EB18FF1">
          <v:shape id="_x0000_i1026" type="#_x0000_t75" style="width:87.75pt;height:36.75pt" o:ole="">
            <v:imagedata r:id="rId8" o:title=""/>
          </v:shape>
          <o:OLEObject Type="Embed" ProgID="Equation.DSMT4" ShapeID="_x0000_i1026" DrawAspect="Content" ObjectID="_1795678741" r:id="rId9"/>
        </w:objec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</w:r>
    </w:p>
    <w:p w14:paraId="156C2EAE" w14:textId="252DA99F" w:rsidR="00D47B9F" w:rsidRPr="00F515BD" w:rsidRDefault="00411990" w:rsidP="005E2342">
      <w:pPr>
        <w:tabs>
          <w:tab w:val="left" w:pos="170"/>
          <w:tab w:val="left" w:pos="2438"/>
          <w:tab w:val="left" w:pos="4763"/>
          <w:tab w:val="left" w:pos="7314"/>
        </w:tabs>
        <w:spacing w:after="0"/>
        <w:jc w:val="both"/>
        <w:rPr>
          <w:rFonts w:ascii="Times New Roman" w:hAnsi="Times New Roman" w:cs="Times New Roman"/>
          <w:b/>
          <w:bCs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C. </w:t>
      </w:r>
      <w:r w:rsidRPr="00F515BD">
        <w:rPr>
          <w:rFonts w:ascii="Times New Roman" w:hAnsi="Times New Roman" w:cs="Times New Roman"/>
          <w:position w:val="-26"/>
        </w:rPr>
        <w:object w:dxaOrig="1800" w:dyaOrig="740" w14:anchorId="4CEBD02A">
          <v:shape id="_x0000_i1027" type="#_x0000_t75" style="width:90pt;height:36.75pt" o:ole="">
            <v:imagedata r:id="rId10" o:title=""/>
          </v:shape>
          <o:OLEObject Type="Embed" ProgID="Equation.DSMT4" ShapeID="_x0000_i1027" DrawAspect="Content" ObjectID="_1795678742" r:id="rId11"/>
        </w:objec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             D. </w:t>
      </w:r>
      <w:r w:rsidRPr="00F515BD">
        <w:rPr>
          <w:rFonts w:ascii="Times New Roman" w:hAnsi="Times New Roman" w:cs="Times New Roman"/>
          <w:position w:val="-26"/>
        </w:rPr>
        <w:object w:dxaOrig="1800" w:dyaOrig="740" w14:anchorId="0D9DBD44">
          <v:shape id="_x0000_i1028" type="#_x0000_t75" style="width:90pt;height:36.75pt" o:ole="">
            <v:imagedata r:id="rId12" o:title=""/>
          </v:shape>
          <o:OLEObject Type="Embed" ProgID="Equation.DSMT4" ShapeID="_x0000_i1028" DrawAspect="Content" ObjectID="_1795678743" r:id="rId13"/>
        </w:object>
      </w:r>
    </w:p>
    <w:p w14:paraId="359B6436" w14:textId="77777777" w:rsidR="00C55E4D" w:rsidRPr="00F515BD" w:rsidRDefault="00C55E4D" w:rsidP="005E2342">
      <w:pPr>
        <w:tabs>
          <w:tab w:val="left" w:pos="170"/>
          <w:tab w:val="left" w:pos="2438"/>
          <w:tab w:val="left" w:pos="4763"/>
          <w:tab w:val="left" w:pos="7314"/>
        </w:tabs>
        <w:spacing w:after="0"/>
        <w:jc w:val="both"/>
        <w:rPr>
          <w:rFonts w:ascii="Times New Roman" w:hAnsi="Times New Roman" w:cs="Times New Roman"/>
          <w:b/>
          <w:bCs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 xml:space="preserve">Câu 3 </w:t>
      </w:r>
      <w:r w:rsidR="003F5FD5" w:rsidRPr="00F515BD">
        <w:rPr>
          <w:rStyle w:val="Strong"/>
          <w:rFonts w:ascii="Times New Roman" w:hAnsi="Times New Roman" w:cs="Times New Roman"/>
          <w:i/>
          <w:color w:val="000000"/>
          <w:sz w:val="28"/>
          <w:szCs w:val="28"/>
          <w:lang w:val="nl-NL"/>
        </w:rPr>
        <w:t>(1 điểm)</w:t>
      </w:r>
      <w:r w:rsidR="009125EC" w:rsidRPr="00F515BD">
        <w:rPr>
          <w:rFonts w:ascii="Times New Roman" w:hAnsi="Times New Roman" w:cs="Times New Roman"/>
          <w:b/>
          <w:bCs/>
          <w:sz w:val="28"/>
          <w:lang w:val="nl-NL"/>
        </w:rPr>
        <w:t xml:space="preserve"> </w:t>
      </w:r>
    </w:p>
    <w:p w14:paraId="370E38A7" w14:textId="0070A2F6" w:rsidR="009125EC" w:rsidRPr="00F515BD" w:rsidRDefault="009125EC" w:rsidP="005E2342">
      <w:pPr>
        <w:tabs>
          <w:tab w:val="left" w:pos="170"/>
          <w:tab w:val="left" w:pos="2438"/>
          <w:tab w:val="left" w:pos="4763"/>
          <w:tab w:val="left" w:pos="7314"/>
        </w:tabs>
        <w:spacing w:after="0"/>
        <w:jc w:val="both"/>
        <w:rPr>
          <w:rFonts w:ascii="Times New Roman" w:hAnsi="Times New Roman" w:cs="Times New Roman"/>
          <w:b/>
          <w:bCs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>a</w:t>
      </w:r>
      <w:r w:rsidR="00C55E4D" w:rsidRPr="00F515BD">
        <w:rPr>
          <w:rFonts w:ascii="Times New Roman" w:hAnsi="Times New Roman" w:cs="Times New Roman"/>
          <w:b/>
          <w:bCs/>
          <w:sz w:val="28"/>
          <w:lang w:val="nl-NL"/>
        </w:rPr>
        <w:t>)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 xml:space="preserve"> </w:t>
      </w:r>
      <w:r w:rsidRPr="00F515BD">
        <w:rPr>
          <w:rFonts w:ascii="Times New Roman" w:hAnsi="Times New Roman" w:cs="Times New Roman"/>
          <w:spacing w:val="-2"/>
          <w:sz w:val="28"/>
          <w:lang w:val="nl-NL"/>
        </w:rPr>
        <w:t xml:space="preserve">Sắp xếp các số thập phân </w:t>
      </w:r>
      <w:r w:rsidRPr="00F515BD">
        <w:rPr>
          <w:rFonts w:ascii="Times New Roman" w:hAnsi="Times New Roman" w:cs="Times New Roman"/>
          <w:b/>
          <w:bCs/>
          <w:spacing w:val="-2"/>
          <w:sz w:val="28"/>
          <w:lang w:val="nl-NL"/>
        </w:rPr>
        <w:t xml:space="preserve">1,25; 0,98; 3,56; 2,014 </w:t>
      </w:r>
      <w:r w:rsidRPr="00F515BD">
        <w:rPr>
          <w:rFonts w:ascii="Times New Roman" w:hAnsi="Times New Roman" w:cs="Times New Roman"/>
          <w:spacing w:val="-2"/>
          <w:sz w:val="28"/>
          <w:lang w:val="nl-NL"/>
        </w:rPr>
        <w:t>theo thứ tự từ bé đến lớn là:</w:t>
      </w:r>
    </w:p>
    <w:p w14:paraId="37A02ED8" w14:textId="008A6628" w:rsidR="009125EC" w:rsidRPr="00F515BD" w:rsidRDefault="009125EC" w:rsidP="005E2342">
      <w:pPr>
        <w:tabs>
          <w:tab w:val="left" w:pos="170"/>
          <w:tab w:val="left" w:pos="2438"/>
          <w:tab w:val="left" w:pos="5670"/>
          <w:tab w:val="left" w:pos="7314"/>
        </w:tabs>
        <w:spacing w:after="0"/>
        <w:jc w:val="both"/>
        <w:rPr>
          <w:rFonts w:ascii="Times New Roman" w:hAnsi="Times New Roman" w:cs="Times New Roman"/>
          <w:b/>
          <w:bCs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A. </w:t>
      </w:r>
      <w:r w:rsidRPr="00F515BD">
        <w:rPr>
          <w:rFonts w:ascii="Times New Roman" w:hAnsi="Times New Roman" w:cs="Times New Roman"/>
          <w:sz w:val="28"/>
          <w:lang w:val="nl-NL"/>
        </w:rPr>
        <w:t>1,25; 3,56; 0,98; 2,014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B. </w:t>
      </w:r>
      <w:r w:rsidRPr="00F515BD">
        <w:rPr>
          <w:rFonts w:ascii="Times New Roman" w:hAnsi="Times New Roman" w:cs="Times New Roman"/>
          <w:sz w:val="28"/>
          <w:lang w:val="nl-NL"/>
        </w:rPr>
        <w:t>3,56; 2,014; 1,25; 0,98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</w:r>
    </w:p>
    <w:p w14:paraId="1731EC96" w14:textId="7347EBFF" w:rsidR="009125EC" w:rsidRPr="00F515BD" w:rsidRDefault="009125EC" w:rsidP="005E2342">
      <w:pPr>
        <w:tabs>
          <w:tab w:val="left" w:pos="170"/>
          <w:tab w:val="left" w:pos="2438"/>
          <w:tab w:val="left" w:pos="5670"/>
          <w:tab w:val="left" w:pos="7314"/>
        </w:tabs>
        <w:spacing w:after="0"/>
        <w:jc w:val="both"/>
        <w:rPr>
          <w:rFonts w:ascii="Times New Roman" w:hAnsi="Times New Roman" w:cs="Times New Roman"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C. </w:t>
      </w:r>
      <w:r w:rsidRPr="00F515BD">
        <w:rPr>
          <w:rFonts w:ascii="Times New Roman" w:hAnsi="Times New Roman" w:cs="Times New Roman"/>
          <w:sz w:val="28"/>
          <w:lang w:val="nl-NL"/>
        </w:rPr>
        <w:t>0,98; 1,25; 2,014; 3,56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>D.</w:t>
      </w:r>
      <w:r w:rsidR="001E60E5">
        <w:rPr>
          <w:rFonts w:ascii="Times New Roman" w:hAnsi="Times New Roman" w:cs="Times New Roman"/>
          <w:sz w:val="28"/>
          <w:lang w:val="nl-NL"/>
        </w:rPr>
        <w:t xml:space="preserve"> </w:t>
      </w:r>
      <w:r w:rsidRPr="00F515BD">
        <w:rPr>
          <w:rFonts w:ascii="Times New Roman" w:hAnsi="Times New Roman" w:cs="Times New Roman"/>
          <w:sz w:val="28"/>
          <w:lang w:val="nl-NL"/>
        </w:rPr>
        <w:t>0,98; 3,56; 1,25</w:t>
      </w:r>
      <w:r w:rsidR="001E60E5">
        <w:rPr>
          <w:rFonts w:ascii="Times New Roman" w:hAnsi="Times New Roman" w:cs="Times New Roman"/>
          <w:sz w:val="28"/>
          <w:lang w:val="nl-NL"/>
        </w:rPr>
        <w:t xml:space="preserve">; </w:t>
      </w:r>
      <w:r w:rsidR="001E60E5" w:rsidRPr="00F515BD">
        <w:rPr>
          <w:rFonts w:ascii="Times New Roman" w:hAnsi="Times New Roman" w:cs="Times New Roman"/>
          <w:sz w:val="28"/>
          <w:lang w:val="nl-NL"/>
        </w:rPr>
        <w:t>2,014</w:t>
      </w:r>
    </w:p>
    <w:p w14:paraId="738F7A28" w14:textId="67230DE5" w:rsidR="00D21B5E" w:rsidRPr="00F515BD" w:rsidRDefault="009125EC" w:rsidP="005E2342">
      <w:pPr>
        <w:tabs>
          <w:tab w:val="left" w:pos="170"/>
          <w:tab w:val="left" w:pos="2438"/>
          <w:tab w:val="left" w:pos="4763"/>
          <w:tab w:val="left" w:pos="7314"/>
        </w:tabs>
        <w:spacing w:after="0"/>
        <w:jc w:val="both"/>
        <w:rPr>
          <w:rFonts w:ascii="Times New Roman" w:hAnsi="Times New Roman" w:cs="Times New Roman"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>b</w:t>
      </w:r>
      <w:r w:rsidR="00C55E4D" w:rsidRPr="00F515BD">
        <w:rPr>
          <w:rFonts w:ascii="Times New Roman" w:hAnsi="Times New Roman" w:cs="Times New Roman"/>
          <w:b/>
          <w:bCs/>
          <w:sz w:val="28"/>
          <w:lang w:val="nl-NL"/>
        </w:rPr>
        <w:t>)</w:t>
      </w:r>
      <w:r w:rsidR="005E2342" w:rsidRPr="00F515BD">
        <w:rPr>
          <w:rFonts w:ascii="Times New Roman" w:hAnsi="Times New Roman" w:cs="Times New Roman"/>
          <w:sz w:val="28"/>
          <w:lang w:val="nl-NL"/>
        </w:rPr>
        <w:t xml:space="preserve"> </w:t>
      </w:r>
      <w:r w:rsidR="007E213B" w:rsidRPr="00F515BD">
        <w:rPr>
          <w:rFonts w:ascii="Times New Roman" w:hAnsi="Times New Roman" w:cs="Times New Roman"/>
          <w:sz w:val="28"/>
          <w:lang w:val="nl-NL"/>
        </w:rPr>
        <w:t>S</w:t>
      </w:r>
      <w:r w:rsidR="00D21B5E" w:rsidRPr="00F515BD">
        <w:rPr>
          <w:rFonts w:ascii="Times New Roman" w:hAnsi="Times New Roman" w:cs="Times New Roman"/>
          <w:sz w:val="28"/>
          <w:lang w:val="nl-NL"/>
        </w:rPr>
        <w:t xml:space="preserve">ố thích hợp điền vào </w:t>
      </w:r>
      <w:r w:rsidR="007E213B" w:rsidRPr="00F515BD">
        <w:rPr>
          <w:rFonts w:ascii="Times New Roman" w:hAnsi="Times New Roman" w:cs="Times New Roman"/>
          <w:sz w:val="28"/>
          <w:lang w:val="nl-NL"/>
        </w:rPr>
        <w:t>dấu hỏi chấm</w:t>
      </w:r>
      <w:r w:rsidR="00D21B5E" w:rsidRPr="00F515BD">
        <w:rPr>
          <w:rFonts w:ascii="Times New Roman" w:hAnsi="Times New Roman" w:cs="Times New Roman"/>
          <w:sz w:val="28"/>
          <w:lang w:val="nl-NL"/>
        </w:rPr>
        <w:t xml:space="preserve"> là: </w:t>
      </w:r>
    </w:p>
    <w:p w14:paraId="3C1B02C6" w14:textId="485FA937" w:rsidR="009125EC" w:rsidRPr="00F515BD" w:rsidRDefault="00D21B5E" w:rsidP="005E2342">
      <w:pPr>
        <w:tabs>
          <w:tab w:val="left" w:pos="170"/>
          <w:tab w:val="left" w:pos="2438"/>
          <w:tab w:val="left" w:pos="4763"/>
          <w:tab w:val="left" w:pos="7314"/>
        </w:tabs>
        <w:spacing w:after="0"/>
        <w:jc w:val="both"/>
        <w:rPr>
          <w:rFonts w:ascii="Times New Roman" w:hAnsi="Times New Roman" w:cs="Times New Roman"/>
          <w:sz w:val="28"/>
          <w:lang w:val="nl-NL"/>
        </w:rPr>
      </w:pPr>
      <w:r w:rsidRPr="00F515BD">
        <w:rPr>
          <w:rFonts w:ascii="Times New Roman" w:hAnsi="Times New Roman" w:cs="Times New Roman"/>
          <w:noProof/>
          <w:sz w:val="28"/>
          <w:lang w:val="vi-VN" w:eastAsia="vi-VN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D4A4038" wp14:editId="18EB7A0D">
                <wp:simplePos x="0" y="0"/>
                <wp:positionH relativeFrom="page">
                  <wp:align>center</wp:align>
                </wp:positionH>
                <wp:positionV relativeFrom="paragraph">
                  <wp:posOffset>5080</wp:posOffset>
                </wp:positionV>
                <wp:extent cx="4365625" cy="619125"/>
                <wp:effectExtent l="0" t="0" r="15875" b="28575"/>
                <wp:wrapNone/>
                <wp:docPr id="1270088041" name="Group 3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65625" cy="619125"/>
                          <a:chOff x="0" y="0"/>
                          <a:chExt cx="4375150" cy="627380"/>
                        </a:xfrm>
                      </wpg:grpSpPr>
                      <wps:wsp>
                        <wps:cNvPr id="2145224771" name="Rectangle: Rounded Corners 325"/>
                        <wps:cNvSpPr/>
                        <wps:spPr>
                          <a:xfrm>
                            <a:off x="0" y="139700"/>
                            <a:ext cx="838200" cy="48768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3E78410" w14:textId="351E504F" w:rsidR="009125EC" w:rsidRDefault="009125EC" w:rsidP="009125E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  <w:t xml:space="preserve"> </w:t>
                              </w:r>
                              <w:r w:rsidR="007E213B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649543926" name="Rectangle: Rounded Corners 325"/>
                        <wps:cNvSpPr/>
                        <wps:spPr>
                          <a:xfrm>
                            <a:off x="1758950" y="139700"/>
                            <a:ext cx="838200" cy="48768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0AE0C85" w14:textId="7DA858A9" w:rsidR="009125EC" w:rsidRDefault="00D21B5E" w:rsidP="009125E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  <w:t>..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320249640" name="Rectangle: Rounded Corners 325"/>
                        <wps:cNvSpPr/>
                        <wps:spPr>
                          <a:xfrm>
                            <a:off x="3536950" y="139700"/>
                            <a:ext cx="838200" cy="48768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81ED58C" w14:textId="77777777" w:rsidR="009125EC" w:rsidRDefault="009125EC" w:rsidP="009125E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  <w:t>6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906409383" name="Rectangle 327"/>
                        <wps:cNvSpPr/>
                        <wps:spPr>
                          <a:xfrm>
                            <a:off x="869950" y="0"/>
                            <a:ext cx="85344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D932F3A" w14:textId="77777777" w:rsidR="009125EC" w:rsidRDefault="009125EC" w:rsidP="009125E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  <w:t>× 10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018094482" name="Rectangle 327"/>
                        <wps:cNvSpPr/>
                        <wps:spPr>
                          <a:xfrm>
                            <a:off x="2609850" y="12700"/>
                            <a:ext cx="85344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92ED4E4" w14:textId="77777777" w:rsidR="009125EC" w:rsidRDefault="009125EC" w:rsidP="009125E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</w:rPr>
                                <w:t>: 0,0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93639391" name="Straight Arrow Connector 381"/>
                        <wps:cNvCnPr/>
                        <wps:spPr>
                          <a:xfrm>
                            <a:off x="844550" y="393700"/>
                            <a:ext cx="9080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8986581" name="Straight Arrow Connector 381"/>
                        <wps:cNvCnPr/>
                        <wps:spPr>
                          <a:xfrm>
                            <a:off x="2603500" y="393700"/>
                            <a:ext cx="9080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82" o:spid="_x0000_s1027" style="position:absolute;left:0;text-align:left;margin-left:0;margin-top:.4pt;width:343.75pt;height:48.75pt;z-index:251663360;mso-position-horizontal:center;mso-position-horizontal-relative:page;mso-width-relative:margin;mso-height-relative:margin" coordsize="43751,62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">
                <v:roundrect id="Rectangle: Rounded Corners 325" o:spid="_x0000_s1028" style="position:absolute;top:1397;width:8382;height:4876;visibility:visible;mso-wrap-style:square;v-text-anchor:middle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PvtcoA&#10;AADjAAAADwAAAGRycy9kb3ducmV2LnhtbESP0WrCQBRE3wv+w3IFX0rdJFiV1FWCKCgVJLYfcMle&#10;k2j2bsiumv59Vyj0cZiZM8xi1ZtG3KlztWUF8TgCQVxYXXOp4Ptr+zYH4TyyxsYyKfghB6vl4GWB&#10;qbYPzul+8qUIEHYpKqi8b1MpXVGRQTe2LXHwzrYz6IPsSqk7fAS4aWQSRVNpsOawUGFL64qK6+lm&#10;FESvdM73891tU356OtjLMc8yqdRo2GcfIDz1/j/8195pBUk8eU+SyWwWw/NT+ANy+Qs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FfD77XKAAAA4wAAAA8AAAAAAAAAAAAAAAAAmAIA&#10;AGRycy9kb3ducmV2LnhtbFBLBQYAAAAABAAEAPUAAACPAwAAAAA=&#10;" fillcolor="white [3201]" strokecolor="#4472c4 [3204]" strokeweight="1pt">
                  <v:stroke joinstyle="miter"/>
                  <v:textbox>
                    <w:txbxContent>
                      <w:p w14:paraId="63E78410" w14:textId="351E504F" w:rsidR="009125EC" w:rsidRDefault="009125EC" w:rsidP="009125EC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  <w:t xml:space="preserve"> </w:t>
                        </w:r>
                        <w:r w:rsidR="007E213B"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  <w:t>?</w:t>
                        </w:r>
                      </w:p>
                    </w:txbxContent>
                  </v:textbox>
                </v:roundrect>
                <v:roundrect id="Rectangle: Rounded Corners 325" o:spid="_x0000_s1029" style="position:absolute;left:17589;top:1397;width:8382;height:4876;visibility:visible;mso-wrap-style:square;v-text-anchor:middle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tiecgA&#10;AADjAAAADwAAAGRycy9kb3ducmV2LnhtbERP22rCQBB9F/yHZQq+lLqpl6DRVUJRsChIrB8wZMck&#10;NTsbsqumf98tFHycc5/lujO1uFPrKssK3ocRCOLc6ooLBeev7dsMhPPIGmvLpOCHHKxX/d4SE20f&#10;nNH95AsRQtglqKD0vkmkdHlJBt3QNsSBu9jWoA9nW0jd4iOEm1qOoiiWBisODSU29FFSfj3djILo&#10;lS7Z52x32xR7Twf7fczSVCo1eOnSBQhPnX+K/907HebHk/l0Mp6PYvj7KQAgV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Ei2J5yAAAAOMAAAAPAAAAAAAAAAAAAAAAAJgCAABk&#10;cnMvZG93bnJldi54bWxQSwUGAAAAAAQABAD1AAAAjQMAAAAA&#10;" fillcolor="white [3201]" strokecolor="#4472c4 [3204]" strokeweight="1pt">
                  <v:stroke joinstyle="miter"/>
                  <v:textbox>
                    <w:txbxContent>
                      <w:p w14:paraId="10AE0C85" w14:textId="7DA858A9" w:rsidR="009125EC" w:rsidRDefault="00D21B5E" w:rsidP="009125EC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  <w:t>.....</w:t>
                        </w:r>
                      </w:p>
                    </w:txbxContent>
                  </v:textbox>
                </v:roundrect>
                <v:roundrect id="Rectangle: Rounded Corners 325" o:spid="_x0000_s1030" style="position:absolute;left:35369;top:1397;width:8382;height:4876;visibility:visible;mso-wrap-style:square;v-text-anchor:middle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fmacsA&#10;AADjAAAADwAAAGRycy9kb3ducmV2LnhtbESP0UrDQBBF3wX/YRnBF7G7jaXU2G0JRaHFgqT6AUN2&#10;mkSzsyG7bePfOw8FH2fmzr33LNej79SZhtgGtjCdGFDEVXAt1xa+Pt8eF6BiQnbYBSYLvxRhvbq9&#10;WWLuwoVLOh9SrcSEY44WmpT6XOtYNeQxTkJPLLdjGDwmGYdauwEvYu47nRkz1x5bloQGe9o0VP0c&#10;Tt6CeaBjuVtsT6/1e6J9+P4oi0Jbe383Fi+gEo3pX3z93jqp/5SZbPY8nwmFMMkC9OoP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Dzh+ZpywAAAOMAAAAPAAAAAAAAAAAAAAAAAJgC&#10;AABkcnMvZG93bnJldi54bWxQSwUGAAAAAAQABAD1AAAAkAMAAAAA&#10;" fillcolor="white [3201]" strokecolor="#4472c4 [3204]" strokeweight="1pt">
                  <v:stroke joinstyle="miter"/>
                  <v:textbox>
                    <w:txbxContent>
                      <w:p w14:paraId="581ED58C" w14:textId="77777777" w:rsidR="009125EC" w:rsidRDefault="009125EC" w:rsidP="009125EC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  <w:t>65</w:t>
                        </w:r>
                      </w:p>
                    </w:txbxContent>
                  </v:textbox>
                </v:roundrect>
                <v:rect id="Rectangle 327" o:spid="_x0000_s1031" style="position:absolute;left:8699;width:8534;height:35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PczccA&#10;AADjAAAADwAAAGRycy9kb3ducmV2LnhtbERPX0vDMBB/F/wO4QTfXKKT0dVlYxNEZQ9jm76fya0t&#10;NpeSZG337Y0g+Hi//7dYja4VPYXYeNZwP1EgiI23DVcaPo4vdwWImJAttp5Jw4UirJbXVwssrR94&#10;T/0hVSKHcCxRQ51SV0oZTU0O48R3xJk7+eAw5TNU0gYccrhr5YNSM+mw4dxQY0fPNZnvw9lp+PSn&#10;zeDMF7/3l11zft0GY4qt1rc34/oJRKIx/Yv/3G82z5+r2aOaT4sp/P6UAZD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1z3M3HAAAA4wAAAA8AAAAAAAAAAAAAAAAAmAIAAGRy&#10;cy9kb3ducmV2LnhtbFBLBQYAAAAABAAEAPUAAACMAwAAAAA=&#10;" filled="f" stroked="f" strokeweight="1pt">
                  <v:textbox>
                    <w:txbxContent>
                      <w:p w14:paraId="5D932F3A" w14:textId="77777777" w:rsidR="009125EC" w:rsidRDefault="009125EC" w:rsidP="009125EC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  <w:t>× 100</w:t>
                        </w:r>
                      </w:p>
                    </w:txbxContent>
                  </v:textbox>
                </v:rect>
                <v:rect id="Rectangle 327" o:spid="_x0000_s1032" style="position:absolute;left:26098;top:127;width:8534;height:35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G6V8YA&#10;AADjAAAADwAAAGRycy9kb3ducmV2LnhtbERPS0sDMRC+C/0PYQRvNmkpsm6bFiuISg9iH/cxme4u&#10;biZLku5u/70RBI/zvWe1GV0regqx8axhNlUgiI23DVcajoeX+wJETMgWW8+k4UoRNuvJzQpL6wf+&#10;pH6fKpFDOJaooU6pK6WMpiaHceo74sydfXCY8hkqaQMOOdy1cq7Ug3TYcG6osaPnmsz3/uI0nPx5&#10;Ozjzxe/99aO5vO6CMcVO67vb8WkJItGY/sV/7jeb56tZoR4Xi2IOvz9lAO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rG6V8YAAADjAAAADwAAAAAAAAAAAAAAAACYAgAAZHJz&#10;L2Rvd25yZXYueG1sUEsFBgAAAAAEAAQA9QAAAIsDAAAAAA==&#10;" filled="f" stroked="f" strokeweight="1pt">
                  <v:textbox>
                    <w:txbxContent>
                      <w:p w14:paraId="592ED4E4" w14:textId="77777777" w:rsidR="009125EC" w:rsidRDefault="009125EC" w:rsidP="009125EC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8"/>
                          </w:rPr>
                          <w:t>: 0,01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81" o:spid="_x0000_s1033" type="#_x0000_t32" style="position:absolute;left:8445;top:3937;width:908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HypMgAAADjAAAADwAAAGRycy9kb3ducmV2LnhtbERPX2vCMBB/H+w7hBv4MjS1RTHVKGMi&#10;yB4Gc2Owt6M527LmEpqs1m9vBoM93u//bXaj7cRAfWgda5jPMhDElTMt1xo+3g/TFYgQkQ12jknD&#10;lQLstvd3GyyNu/AbDadYixTCoUQNTYy+lDJUDVkMM+eJE3d2vcWYzr6WpsdLCredzLNsKS22nBoa&#10;9PTcUPV9+rEaBm5VrvZfryEeF1f/8un9Y73QevIwPq1BRBrjv/jPfTRpfq6KZaEKNYffnxIAcns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sHypMgAAADjAAAADwAAAAAA&#10;AAAAAAAAAAChAgAAZHJzL2Rvd25yZXYueG1sUEsFBgAAAAAEAAQA+QAAAJYDAAAAAA==&#10;" strokecolor="#4472c4 [3204]" strokeweight="1pt">
                  <v:stroke endarrow="block" joinstyle="miter"/>
                </v:shape>
                <v:shape id="Straight Arrow Connector 381" o:spid="_x0000_s1034" type="#_x0000_t32" style="position:absolute;left:26035;top:3937;width:9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lZSHr8sAAADjAAAADwAA&#10;AAAAAAAAAAAAAAChAgAAZHJzL2Rvd25yZXYueG1sUEsFBgAAAAAEAAQA+QAAAJkDAAAAAA==&#10;" strokecolor="#4472c4 [3204]" strokeweight="1pt">
                  <v:stroke endarrow="block" joinstyle="miter"/>
                </v:shape>
                <w10:wrap anchorx="page"/>
              </v:group>
            </w:pict>
          </mc:Fallback>
        </mc:AlternateContent>
      </w:r>
    </w:p>
    <w:p w14:paraId="73463AAC" w14:textId="4B4FABA6" w:rsidR="009125EC" w:rsidRPr="00F515BD" w:rsidRDefault="009125EC" w:rsidP="005E2342">
      <w:pPr>
        <w:tabs>
          <w:tab w:val="left" w:pos="170"/>
          <w:tab w:val="left" w:pos="2438"/>
          <w:tab w:val="left" w:pos="4763"/>
          <w:tab w:val="left" w:pos="7314"/>
        </w:tabs>
        <w:spacing w:after="0"/>
        <w:jc w:val="both"/>
        <w:rPr>
          <w:rFonts w:ascii="Times New Roman" w:hAnsi="Times New Roman" w:cs="Times New Roman"/>
          <w:sz w:val="28"/>
          <w:lang w:val="nl-NL"/>
        </w:rPr>
      </w:pPr>
    </w:p>
    <w:p w14:paraId="7AE5B2B5" w14:textId="77777777" w:rsidR="007E213B" w:rsidRPr="00F515BD" w:rsidRDefault="009125EC" w:rsidP="005E2342">
      <w:pPr>
        <w:tabs>
          <w:tab w:val="left" w:pos="170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b/>
          <w:bCs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</w:r>
    </w:p>
    <w:p w14:paraId="637DD466" w14:textId="5905D216" w:rsidR="009125EC" w:rsidRPr="00F515BD" w:rsidRDefault="009125EC" w:rsidP="005E2342">
      <w:pPr>
        <w:tabs>
          <w:tab w:val="left" w:pos="170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>A.</w:t>
      </w:r>
      <w:r w:rsidRPr="00F515BD">
        <w:rPr>
          <w:rFonts w:ascii="Times New Roman" w:hAnsi="Times New Roman" w:cs="Times New Roman"/>
          <w:sz w:val="28"/>
          <w:lang w:val="nl-NL"/>
        </w:rPr>
        <w:t xml:space="preserve"> 0,065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B. </w:t>
      </w:r>
      <w:r w:rsidRPr="00F515BD">
        <w:rPr>
          <w:rFonts w:ascii="Times New Roman" w:hAnsi="Times New Roman" w:cs="Times New Roman"/>
          <w:sz w:val="28"/>
          <w:lang w:val="nl-NL"/>
        </w:rPr>
        <w:t>0,0065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C. </w:t>
      </w:r>
      <w:r w:rsidRPr="00F515BD">
        <w:rPr>
          <w:rFonts w:ascii="Times New Roman" w:hAnsi="Times New Roman" w:cs="Times New Roman"/>
          <w:sz w:val="28"/>
          <w:lang w:val="nl-NL"/>
        </w:rPr>
        <w:t>0,00065</w:t>
      </w:r>
      <w:r w:rsidRPr="00F515BD">
        <w:rPr>
          <w:rFonts w:ascii="Times New Roman" w:hAnsi="Times New Roman" w:cs="Times New Roman"/>
          <w:b/>
          <w:bCs/>
          <w:sz w:val="28"/>
          <w:lang w:val="nl-NL"/>
        </w:rPr>
        <w:tab/>
        <w:t xml:space="preserve">D. </w:t>
      </w:r>
      <w:r w:rsidRPr="00F515BD">
        <w:rPr>
          <w:rFonts w:ascii="Times New Roman" w:hAnsi="Times New Roman" w:cs="Times New Roman"/>
          <w:sz w:val="28"/>
          <w:lang w:val="nl-NL"/>
        </w:rPr>
        <w:t>0,65</w:t>
      </w:r>
    </w:p>
    <w:p w14:paraId="7A8E5D7F" w14:textId="77777777" w:rsidR="00A27F72" w:rsidRDefault="00D21B5E" w:rsidP="00A27F72">
      <w:pPr>
        <w:tabs>
          <w:tab w:val="left" w:pos="170"/>
          <w:tab w:val="left" w:pos="7314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>Câu 4.</w:t>
      </w:r>
      <w:r w:rsidR="003F5FD5" w:rsidRPr="00F515BD">
        <w:rPr>
          <w:rFonts w:ascii="Times New Roman" w:hAnsi="Times New Roman" w:cs="Times New Roman"/>
          <w:b/>
          <w:bCs/>
          <w:sz w:val="28"/>
          <w:lang w:val="nl-NL"/>
        </w:rPr>
        <w:t xml:space="preserve"> </w:t>
      </w:r>
      <w:r w:rsidR="003F5FD5" w:rsidRPr="00F515BD">
        <w:rPr>
          <w:rStyle w:val="Strong"/>
          <w:rFonts w:ascii="Times New Roman" w:hAnsi="Times New Roman" w:cs="Times New Roman"/>
          <w:i/>
          <w:color w:val="000000"/>
          <w:sz w:val="28"/>
          <w:szCs w:val="28"/>
          <w:lang w:val="nl-NL"/>
        </w:rPr>
        <w:t>(1 điểm)</w:t>
      </w:r>
      <w:r w:rsidR="003F5FD5" w:rsidRPr="00F515BD">
        <w:rPr>
          <w:rStyle w:val="Strong"/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  <w:r w:rsidR="00A27F72">
        <w:rPr>
          <w:rFonts w:ascii="Times New Roman" w:hAnsi="Times New Roman" w:cs="Times New Roman"/>
          <w:sz w:val="28"/>
          <w:szCs w:val="28"/>
          <w:lang w:val="nl-NL"/>
        </w:rPr>
        <w:t>Điền số (chữ) thích hợp vào chỗ chấm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49"/>
        <w:gridCol w:w="3398"/>
      </w:tblGrid>
      <w:tr w:rsidR="007865D2" w:rsidRPr="00F515BD" w14:paraId="42B475C4" w14:textId="77777777" w:rsidTr="005E2342">
        <w:tc>
          <w:tcPr>
            <w:tcW w:w="5949" w:type="dxa"/>
          </w:tcPr>
          <w:p w14:paraId="0BF812BD" w14:textId="42A5C7D3" w:rsidR="007865D2" w:rsidRPr="00F515BD" w:rsidRDefault="007865D2" w:rsidP="005E2342">
            <w:pPr>
              <w:tabs>
                <w:tab w:val="left" w:pos="170"/>
                <w:tab w:val="left" w:pos="7314"/>
              </w:tabs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F515B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a</w:t>
            </w:r>
            <w:r w:rsidRPr="00F515B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) Đường cao củ</w:t>
            </w:r>
            <w:r w:rsidR="005E2342" w:rsidRPr="00F515B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 tam giác ABC là</w:t>
            </w:r>
            <w:r w:rsidRPr="00F515B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: .....................</w:t>
            </w:r>
          </w:p>
          <w:p w14:paraId="6B061120" w14:textId="77777777" w:rsidR="007865D2" w:rsidRPr="00F515BD" w:rsidRDefault="007865D2" w:rsidP="005E2342">
            <w:pPr>
              <w:tabs>
                <w:tab w:val="left" w:pos="170"/>
                <w:tab w:val="left" w:pos="7314"/>
              </w:tabs>
              <w:spacing w:after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3398" w:type="dxa"/>
          </w:tcPr>
          <w:p w14:paraId="62CBE246" w14:textId="7933111F" w:rsidR="007865D2" w:rsidRPr="00F515BD" w:rsidRDefault="007865D2" w:rsidP="005E2342">
            <w:pPr>
              <w:tabs>
                <w:tab w:val="left" w:pos="170"/>
                <w:tab w:val="left" w:pos="7314"/>
              </w:tabs>
              <w:spacing w:after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F515BD">
              <w:rPr>
                <w:rFonts w:ascii="Times New Roman" w:hAnsi="Times New Roman" w:cs="Times New Roman"/>
                <w:noProof/>
                <w:lang w:val="vi-VN" w:eastAsia="vi-VN"/>
                <w14:ligatures w14:val="standardContextual"/>
              </w:rPr>
              <w:drawing>
                <wp:inline distT="0" distB="0" distL="0" distR="0" wp14:anchorId="3724C1FB" wp14:editId="2ACF80B3">
                  <wp:extent cx="1840991" cy="1438275"/>
                  <wp:effectExtent l="0" t="0" r="698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574" cy="1466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3F7465" w14:textId="4C206C40" w:rsidR="00F842B1" w:rsidRPr="00F515BD" w:rsidRDefault="00F842B1" w:rsidP="005E2342">
      <w:pPr>
        <w:tabs>
          <w:tab w:val="left" w:pos="170"/>
          <w:tab w:val="left" w:pos="2438"/>
          <w:tab w:val="left" w:pos="4763"/>
          <w:tab w:val="left" w:pos="7314"/>
        </w:tabs>
        <w:spacing w:after="0"/>
        <w:jc w:val="both"/>
        <w:rPr>
          <w:rFonts w:ascii="Times New Roman" w:hAnsi="Times New Roman" w:cs="Times New Roman"/>
          <w:sz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>b</w:t>
      </w:r>
      <w:r w:rsidR="009E486E" w:rsidRPr="00F515BD">
        <w:rPr>
          <w:rFonts w:ascii="Times New Roman" w:hAnsi="Times New Roman" w:cs="Times New Roman"/>
          <w:b/>
          <w:bCs/>
          <w:sz w:val="28"/>
          <w:lang w:val="nl-NL"/>
        </w:rPr>
        <w:t>)</w:t>
      </w:r>
      <w:r w:rsidRPr="00F515BD">
        <w:rPr>
          <w:rFonts w:ascii="Times New Roman" w:hAnsi="Times New Roman" w:cs="Times New Roman"/>
          <w:sz w:val="28"/>
          <w:lang w:val="nl-NL"/>
        </w:rPr>
        <w:t xml:space="preserve"> Một hình thang có diện tích bằng 5,64 cm</w:t>
      </w:r>
      <w:r w:rsidRPr="00F515BD">
        <w:rPr>
          <w:rFonts w:ascii="Times New Roman" w:hAnsi="Times New Roman" w:cs="Times New Roman"/>
          <w:sz w:val="28"/>
          <w:vertAlign w:val="superscript"/>
          <w:lang w:val="nl-NL"/>
        </w:rPr>
        <w:t>2</w:t>
      </w:r>
      <w:r w:rsidRPr="00F515BD">
        <w:rPr>
          <w:rFonts w:ascii="Times New Roman" w:hAnsi="Times New Roman" w:cs="Times New Roman"/>
          <w:sz w:val="28"/>
          <w:lang w:val="nl-NL"/>
        </w:rPr>
        <w:t xml:space="preserve"> và chiều cao bằng 2,4 </w:t>
      </w:r>
      <w:r w:rsidR="00B03E12" w:rsidRPr="00F515BD">
        <w:rPr>
          <w:rFonts w:ascii="Times New Roman" w:hAnsi="Times New Roman" w:cs="Times New Roman"/>
          <w:sz w:val="28"/>
          <w:lang w:val="nl-NL"/>
        </w:rPr>
        <w:t>c</w:t>
      </w:r>
      <w:r w:rsidR="009E486E" w:rsidRPr="00F515BD">
        <w:rPr>
          <w:rFonts w:ascii="Times New Roman" w:hAnsi="Times New Roman" w:cs="Times New Roman"/>
          <w:sz w:val="28"/>
          <w:lang w:val="nl-NL"/>
        </w:rPr>
        <w:t xml:space="preserve">m. </w:t>
      </w:r>
      <w:r w:rsidRPr="00F515BD">
        <w:rPr>
          <w:rFonts w:ascii="Times New Roman" w:hAnsi="Times New Roman" w:cs="Times New Roman"/>
          <w:sz w:val="28"/>
          <w:lang w:val="nl-NL"/>
        </w:rPr>
        <w:t xml:space="preserve">Biết đáy bé </w:t>
      </w:r>
      <w:r w:rsidR="00EC0C23" w:rsidRPr="00F515BD">
        <w:rPr>
          <w:rFonts w:ascii="Times New Roman" w:hAnsi="Times New Roman" w:cs="Times New Roman"/>
          <w:sz w:val="28"/>
          <w:lang w:val="nl-NL"/>
        </w:rPr>
        <w:t xml:space="preserve">là </w:t>
      </w:r>
      <w:r w:rsidRPr="00F515BD">
        <w:rPr>
          <w:rFonts w:ascii="Times New Roman" w:hAnsi="Times New Roman" w:cs="Times New Roman"/>
          <w:sz w:val="28"/>
          <w:lang w:val="nl-NL"/>
        </w:rPr>
        <w:t xml:space="preserve">1,7 </w:t>
      </w:r>
      <w:r w:rsidR="00EC0C23" w:rsidRPr="00F515BD">
        <w:rPr>
          <w:rFonts w:ascii="Times New Roman" w:hAnsi="Times New Roman" w:cs="Times New Roman"/>
          <w:sz w:val="28"/>
          <w:lang w:val="nl-NL"/>
        </w:rPr>
        <w:t>c</w:t>
      </w:r>
      <w:r w:rsidRPr="00F515BD">
        <w:rPr>
          <w:rFonts w:ascii="Times New Roman" w:hAnsi="Times New Roman" w:cs="Times New Roman"/>
          <w:sz w:val="28"/>
          <w:lang w:val="nl-NL"/>
        </w:rPr>
        <w:t>m</w:t>
      </w:r>
      <w:r w:rsidR="009E486E" w:rsidRPr="00F515BD">
        <w:rPr>
          <w:rFonts w:ascii="Times New Roman" w:hAnsi="Times New Roman" w:cs="Times New Roman"/>
          <w:sz w:val="28"/>
          <w:lang w:val="nl-NL"/>
        </w:rPr>
        <w:t>.</w:t>
      </w:r>
      <w:r w:rsidR="00EC0C23" w:rsidRPr="00F515BD">
        <w:rPr>
          <w:rFonts w:ascii="Times New Roman" w:hAnsi="Times New Roman" w:cs="Times New Roman"/>
          <w:sz w:val="28"/>
          <w:lang w:val="nl-NL"/>
        </w:rPr>
        <w:t xml:space="preserve"> Độ dài đáy bé bằng ........................</w:t>
      </w:r>
    </w:p>
    <w:p w14:paraId="56939070" w14:textId="77777777" w:rsidR="003C1A37" w:rsidRPr="00F515BD" w:rsidRDefault="003C1A37" w:rsidP="005E2342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szCs w:val="28"/>
          <w:lang w:val="nl-NL"/>
        </w:rPr>
        <w:lastRenderedPageBreak/>
        <w:t>II. Phần tự luận (6 điểm)</w:t>
      </w:r>
    </w:p>
    <w:p w14:paraId="3CE66EC1" w14:textId="5451B3CB" w:rsidR="00F842B1" w:rsidRPr="00F515BD" w:rsidRDefault="00F842B1" w:rsidP="00F842B1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F515BD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5. </w:t>
      </w:r>
      <w:r w:rsidR="009E486E" w:rsidRPr="00F515BD">
        <w:rPr>
          <w:rFonts w:ascii="Times New Roman" w:hAnsi="Times New Roman" w:cs="Times New Roman"/>
          <w:b/>
          <w:bCs/>
          <w:i/>
          <w:sz w:val="28"/>
          <w:szCs w:val="28"/>
          <w:lang w:val="nl-NL"/>
        </w:rPr>
        <w:t>(2 điểm)</w:t>
      </w:r>
      <w:r w:rsidR="009E486E" w:rsidRPr="00F515BD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F515BD">
        <w:rPr>
          <w:rFonts w:ascii="Times New Roman" w:hAnsi="Times New Roman" w:cs="Times New Roman"/>
          <w:b/>
          <w:bCs/>
          <w:sz w:val="28"/>
          <w:szCs w:val="28"/>
          <w:lang w:val="nl-NL"/>
        </w:rPr>
        <w:t>Đặt tính rồ</w:t>
      </w:r>
      <w:r w:rsidR="009E486E" w:rsidRPr="00F515BD">
        <w:rPr>
          <w:rFonts w:ascii="Times New Roman" w:hAnsi="Times New Roman" w:cs="Times New Roman"/>
          <w:b/>
          <w:bCs/>
          <w:sz w:val="28"/>
          <w:szCs w:val="28"/>
          <w:lang w:val="nl-NL"/>
        </w:rPr>
        <w:t>i tính</w:t>
      </w:r>
      <w:r w:rsidRPr="00F515BD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</w:p>
    <w:p w14:paraId="6F33A89F" w14:textId="0E99EAB9" w:rsidR="00F842B1" w:rsidRPr="00F515BD" w:rsidRDefault="00F842B1" w:rsidP="00F842B1">
      <w:pPr>
        <w:spacing w:after="0" w:line="288" w:lineRule="auto"/>
        <w:rPr>
          <w:rFonts w:ascii="Times New Roman" w:hAnsi="Times New Roman" w:cs="Times New Roman"/>
          <w:sz w:val="28"/>
          <w:szCs w:val="28"/>
          <w:lang w:val="nb-NO"/>
        </w:rPr>
      </w:pPr>
      <w:r w:rsidRPr="00F515BD">
        <w:rPr>
          <w:rFonts w:ascii="Times New Roman" w:hAnsi="Times New Roman" w:cs="Times New Roman"/>
          <w:sz w:val="28"/>
          <w:szCs w:val="28"/>
          <w:lang w:val="nb-NO"/>
        </w:rPr>
        <w:t xml:space="preserve">a) </w:t>
      </w:r>
      <w:r w:rsidR="009A080D" w:rsidRPr="00F515BD">
        <w:rPr>
          <w:rFonts w:ascii="Times New Roman" w:hAnsi="Times New Roman" w:cs="Times New Roman"/>
          <w:sz w:val="28"/>
          <w:szCs w:val="28"/>
          <w:lang w:val="nb-NO"/>
        </w:rPr>
        <w:t>2</w:t>
      </w:r>
      <w:r w:rsidRPr="00F515BD">
        <w:rPr>
          <w:rFonts w:ascii="Times New Roman" w:hAnsi="Times New Roman" w:cs="Times New Roman"/>
          <w:sz w:val="28"/>
          <w:szCs w:val="28"/>
          <w:lang w:val="nb-NO"/>
        </w:rPr>
        <w:t xml:space="preserve">75,86 + </w:t>
      </w:r>
      <w:r w:rsidR="009A080D" w:rsidRPr="00F515BD">
        <w:rPr>
          <w:rFonts w:ascii="Times New Roman" w:hAnsi="Times New Roman" w:cs="Times New Roman"/>
          <w:sz w:val="28"/>
          <w:szCs w:val="28"/>
          <w:lang w:val="nb-NO"/>
        </w:rPr>
        <w:t>45</w:t>
      </w:r>
      <w:r w:rsidRPr="00F515BD">
        <w:rPr>
          <w:rFonts w:ascii="Times New Roman" w:hAnsi="Times New Roman" w:cs="Times New Roman"/>
          <w:sz w:val="28"/>
          <w:szCs w:val="28"/>
          <w:lang w:val="nb-NO"/>
        </w:rPr>
        <w:t>,</w:t>
      </w:r>
      <w:r w:rsidR="009A080D" w:rsidRPr="00F515BD">
        <w:rPr>
          <w:rFonts w:ascii="Times New Roman" w:hAnsi="Times New Roman" w:cs="Times New Roman"/>
          <w:sz w:val="28"/>
          <w:szCs w:val="28"/>
          <w:lang w:val="nb-NO"/>
        </w:rPr>
        <w:t xml:space="preserve">7 </w:t>
      </w:r>
      <w:r w:rsidRPr="00F515BD">
        <w:rPr>
          <w:rFonts w:ascii="Times New Roman" w:hAnsi="Times New Roman" w:cs="Times New Roman"/>
          <w:sz w:val="28"/>
          <w:szCs w:val="28"/>
          <w:lang w:val="nb-NO"/>
        </w:rPr>
        <w:tab/>
        <w:t xml:space="preserve">     b) </w:t>
      </w:r>
      <w:r w:rsidR="009A080D" w:rsidRPr="00F515BD">
        <w:rPr>
          <w:rFonts w:ascii="Times New Roman" w:hAnsi="Times New Roman" w:cs="Times New Roman"/>
          <w:sz w:val="28"/>
          <w:szCs w:val="28"/>
          <w:lang w:val="nb-NO"/>
        </w:rPr>
        <w:t>94</w:t>
      </w:r>
      <w:r w:rsidRPr="00F515BD">
        <w:rPr>
          <w:rFonts w:ascii="Times New Roman" w:hAnsi="Times New Roman" w:cs="Times New Roman"/>
          <w:sz w:val="28"/>
          <w:szCs w:val="28"/>
          <w:lang w:val="nb-NO"/>
        </w:rPr>
        <w:t xml:space="preserve">  – </w:t>
      </w:r>
      <w:r w:rsidR="009A080D" w:rsidRPr="00F515BD">
        <w:rPr>
          <w:rFonts w:ascii="Times New Roman" w:hAnsi="Times New Roman" w:cs="Times New Roman"/>
          <w:sz w:val="28"/>
          <w:szCs w:val="28"/>
          <w:lang w:val="nb-NO"/>
        </w:rPr>
        <w:t>63</w:t>
      </w:r>
      <w:r w:rsidRPr="00F515BD">
        <w:rPr>
          <w:rFonts w:ascii="Times New Roman" w:hAnsi="Times New Roman" w:cs="Times New Roman"/>
          <w:sz w:val="28"/>
          <w:szCs w:val="28"/>
          <w:lang w:val="nb-NO"/>
        </w:rPr>
        <w:t xml:space="preserve">,827             c) </w:t>
      </w:r>
      <w:r w:rsidR="009A080D" w:rsidRPr="00F515BD">
        <w:rPr>
          <w:rFonts w:ascii="Times New Roman" w:hAnsi="Times New Roman" w:cs="Times New Roman"/>
          <w:sz w:val="28"/>
          <w:szCs w:val="28"/>
          <w:lang w:val="nb-NO"/>
        </w:rPr>
        <w:t>4</w:t>
      </w:r>
      <w:r w:rsidRPr="00F515BD">
        <w:rPr>
          <w:rFonts w:ascii="Times New Roman" w:hAnsi="Times New Roman" w:cs="Times New Roman"/>
          <w:sz w:val="28"/>
          <w:szCs w:val="28"/>
          <w:lang w:val="nb-NO"/>
        </w:rPr>
        <w:t xml:space="preserve">8,16  </w:t>
      </w:r>
      <w:r w:rsidRPr="00F515BD">
        <w:rPr>
          <w:rFonts w:ascii="Times New Roman" w:hAnsi="Times New Roman" w:cs="Times New Roman"/>
          <w:position w:val="-4"/>
          <w:sz w:val="28"/>
          <w:szCs w:val="28"/>
          <w:lang w:val="nb-NO"/>
        </w:rPr>
        <w:object w:dxaOrig="180" w:dyaOrig="200" w14:anchorId="030A4ADB">
          <v:shape id="_x0000_i1029" type="#_x0000_t75" style="width:8.25pt;height:9pt" o:ole="">
            <v:imagedata r:id="rId15" o:title=""/>
          </v:shape>
          <o:OLEObject Type="Embed" ProgID="Equation.3" ShapeID="_x0000_i1029" DrawAspect="Content" ObjectID="_1795678744" r:id="rId16"/>
        </w:object>
      </w:r>
      <w:r w:rsidRPr="00F515BD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  <w:r w:rsidR="009A080D" w:rsidRPr="00F515BD">
        <w:rPr>
          <w:rFonts w:ascii="Times New Roman" w:hAnsi="Times New Roman" w:cs="Times New Roman"/>
          <w:sz w:val="28"/>
          <w:szCs w:val="28"/>
          <w:lang w:val="nb-NO"/>
        </w:rPr>
        <w:t>4</w:t>
      </w:r>
      <w:r w:rsidRPr="00F515BD">
        <w:rPr>
          <w:rFonts w:ascii="Times New Roman" w:hAnsi="Times New Roman" w:cs="Times New Roman"/>
          <w:sz w:val="28"/>
          <w:szCs w:val="28"/>
          <w:lang w:val="nb-NO"/>
        </w:rPr>
        <w:t>,</w:t>
      </w:r>
      <w:r w:rsidR="009A080D" w:rsidRPr="00F515BD">
        <w:rPr>
          <w:rFonts w:ascii="Times New Roman" w:hAnsi="Times New Roman" w:cs="Times New Roman"/>
          <w:sz w:val="28"/>
          <w:szCs w:val="28"/>
          <w:lang w:val="nb-NO"/>
        </w:rPr>
        <w:t>6</w:t>
      </w:r>
      <w:r w:rsidRPr="00F515BD">
        <w:rPr>
          <w:rFonts w:ascii="Times New Roman" w:hAnsi="Times New Roman" w:cs="Times New Roman"/>
          <w:sz w:val="28"/>
          <w:szCs w:val="28"/>
          <w:lang w:val="nb-NO"/>
        </w:rPr>
        <w:tab/>
        <w:t xml:space="preserve">        d) </w:t>
      </w:r>
      <w:r w:rsidR="009A080D" w:rsidRPr="00F515BD">
        <w:rPr>
          <w:rFonts w:ascii="Times New Roman" w:hAnsi="Times New Roman" w:cs="Times New Roman"/>
          <w:sz w:val="28"/>
          <w:szCs w:val="28"/>
          <w:lang w:val="nb-NO"/>
        </w:rPr>
        <w:t>9,86</w:t>
      </w:r>
      <w:r w:rsidRPr="00F515BD">
        <w:rPr>
          <w:rFonts w:ascii="Times New Roman" w:hAnsi="Times New Roman" w:cs="Times New Roman"/>
          <w:sz w:val="28"/>
          <w:szCs w:val="28"/>
          <w:lang w:val="nb-NO"/>
        </w:rPr>
        <w:t xml:space="preserve"> : 2,</w:t>
      </w:r>
      <w:r w:rsidR="009A080D" w:rsidRPr="00F515BD">
        <w:rPr>
          <w:rFonts w:ascii="Times New Roman" w:hAnsi="Times New Roman" w:cs="Times New Roman"/>
          <w:sz w:val="28"/>
          <w:szCs w:val="28"/>
          <w:lang w:val="nb-NO"/>
        </w:rPr>
        <w:t>9</w:t>
      </w:r>
    </w:p>
    <w:p w14:paraId="2BD8C9AF" w14:textId="6A3ECFC0" w:rsidR="00F842B1" w:rsidRPr="00F515BD" w:rsidRDefault="00F842B1" w:rsidP="009A08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F515BD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</w:t>
      </w:r>
    </w:p>
    <w:p w14:paraId="36BE0409" w14:textId="06B4DF41" w:rsidR="00F842B1" w:rsidRPr="00F515BD" w:rsidRDefault="00F842B1" w:rsidP="009A08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F515BD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</w:t>
      </w:r>
    </w:p>
    <w:p w14:paraId="32AD8F5C" w14:textId="63E586AB" w:rsidR="00F842B1" w:rsidRPr="00F515BD" w:rsidRDefault="00F842B1" w:rsidP="009A08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F515BD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</w:t>
      </w:r>
    </w:p>
    <w:p w14:paraId="476177D7" w14:textId="776C47F4" w:rsidR="00F842B1" w:rsidRPr="00F515BD" w:rsidRDefault="00F842B1" w:rsidP="009A08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F515BD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</w:t>
      </w:r>
    </w:p>
    <w:p w14:paraId="1D41329D" w14:textId="101142D2" w:rsidR="00F842B1" w:rsidRPr="00F515BD" w:rsidRDefault="00F842B1" w:rsidP="009A080D">
      <w:pPr>
        <w:tabs>
          <w:tab w:val="left" w:pos="170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F515BD">
        <w:rPr>
          <w:rFonts w:ascii="Times New Roman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</w:t>
      </w:r>
    </w:p>
    <w:p w14:paraId="6388F992" w14:textId="2A028CFD" w:rsidR="003F5FD5" w:rsidRPr="00F515BD" w:rsidRDefault="003C1A37" w:rsidP="003F5FD5">
      <w:pPr>
        <w:rPr>
          <w:rFonts w:ascii="Times New Roman" w:hAnsi="Times New Roman" w:cs="Times New Roman"/>
          <w:sz w:val="28"/>
          <w:szCs w:val="28"/>
          <w:lang w:val="nb-NO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 xml:space="preserve">Câu 6 </w:t>
      </w:r>
      <w:r w:rsidR="003F5FD5" w:rsidRPr="00F515BD">
        <w:rPr>
          <w:rFonts w:ascii="Times New Roman" w:hAnsi="Times New Roman" w:cs="Times New Roman"/>
          <w:b/>
          <w:bCs/>
          <w:i/>
          <w:sz w:val="28"/>
          <w:szCs w:val="28"/>
          <w:lang w:val="nb-NO"/>
        </w:rPr>
        <w:t>(1 điểm)</w:t>
      </w:r>
      <w:r w:rsidR="003F5FD5" w:rsidRPr="00F515BD">
        <w:rPr>
          <w:rFonts w:ascii="Times New Roman" w:hAnsi="Times New Roman" w:cs="Times New Roman"/>
          <w:sz w:val="28"/>
          <w:szCs w:val="28"/>
          <w:lang w:val="nb-NO"/>
        </w:rPr>
        <w:t>. Viết số thập phân thích hợp vào chỗ chấ</w:t>
      </w:r>
      <w:r w:rsidR="009E486E" w:rsidRPr="00F515BD">
        <w:rPr>
          <w:rFonts w:ascii="Times New Roman" w:hAnsi="Times New Roman" w:cs="Times New Roman"/>
          <w:sz w:val="28"/>
          <w:szCs w:val="28"/>
          <w:lang w:val="nb-NO"/>
        </w:rPr>
        <w:t>m</w:t>
      </w:r>
      <w:r w:rsidR="003F5FD5" w:rsidRPr="00F515BD">
        <w:rPr>
          <w:rFonts w:ascii="Times New Roman" w:hAnsi="Times New Roman" w:cs="Times New Roman"/>
          <w:sz w:val="28"/>
          <w:szCs w:val="28"/>
          <w:lang w:val="nb-NO"/>
        </w:rPr>
        <w:t>:</w:t>
      </w:r>
    </w:p>
    <w:p w14:paraId="0B874297" w14:textId="7F2F60B4" w:rsidR="003C1A37" w:rsidRPr="00F515BD" w:rsidRDefault="003C1A37" w:rsidP="003C1A3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515BD">
        <w:rPr>
          <w:rFonts w:ascii="Times New Roman" w:hAnsi="Times New Roman" w:cs="Times New Roman"/>
          <w:sz w:val="28"/>
          <w:szCs w:val="28"/>
        </w:rPr>
        <w:t>a)</w:t>
      </w:r>
      <w:r w:rsidR="00B03E12" w:rsidRPr="00F515BD">
        <w:rPr>
          <w:rFonts w:ascii="Times New Roman" w:hAnsi="Times New Roman" w:cs="Times New Roman"/>
          <w:sz w:val="28"/>
          <w:szCs w:val="28"/>
        </w:rPr>
        <w:t xml:space="preserve"> </w:t>
      </w:r>
      <w:r w:rsidRPr="00F515BD">
        <w:rPr>
          <w:rFonts w:ascii="Times New Roman" w:hAnsi="Times New Roman" w:cs="Times New Roman"/>
          <w:bCs/>
          <w:sz w:val="28"/>
          <w:szCs w:val="28"/>
        </w:rPr>
        <w:t>5km 302m = ……..km</w:t>
      </w:r>
      <w:r w:rsidR="003F5FD5" w:rsidRPr="00F515BD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Pr="00F515BD">
        <w:rPr>
          <w:rFonts w:ascii="Times New Roman" w:hAnsi="Times New Roman" w:cs="Times New Roman"/>
          <w:sz w:val="28"/>
          <w:szCs w:val="28"/>
        </w:rPr>
        <w:t xml:space="preserve">    </w:t>
      </w:r>
      <w:r w:rsidR="003F5FD5" w:rsidRPr="00F515BD">
        <w:rPr>
          <w:rFonts w:ascii="Times New Roman" w:hAnsi="Times New Roman" w:cs="Times New Roman"/>
          <w:sz w:val="28"/>
          <w:szCs w:val="28"/>
        </w:rPr>
        <w:t xml:space="preserve"> b)  3 cm</w:t>
      </w:r>
      <w:r w:rsidR="003F5FD5" w:rsidRPr="00F515BD">
        <w:rPr>
          <w:rFonts w:ascii="Times New Roman" w:hAnsi="Times New Roman" w:cs="Times New Roman"/>
          <w:noProof/>
          <w:position w:val="-4"/>
          <w:sz w:val="28"/>
          <w:szCs w:val="28"/>
          <w:lang w:val="vi-VN" w:eastAsia="vi-VN"/>
        </w:rPr>
        <w:drawing>
          <wp:inline distT="0" distB="0" distL="0" distR="0" wp14:anchorId="52844E36" wp14:editId="0D87B2AE">
            <wp:extent cx="104775" cy="190500"/>
            <wp:effectExtent l="0" t="0" r="9525" b="0"/>
            <wp:docPr id="136554090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5FD5" w:rsidRPr="00F515BD">
        <w:rPr>
          <w:rFonts w:ascii="Times New Roman" w:hAnsi="Times New Roman" w:cs="Times New Roman"/>
          <w:sz w:val="28"/>
          <w:szCs w:val="28"/>
        </w:rPr>
        <w:t>6mm</w:t>
      </w:r>
      <w:r w:rsidR="003F5FD5" w:rsidRPr="00F515BD">
        <w:rPr>
          <w:rFonts w:ascii="Times New Roman" w:hAnsi="Times New Roman" w:cs="Times New Roman"/>
          <w:noProof/>
          <w:position w:val="-4"/>
          <w:sz w:val="28"/>
          <w:szCs w:val="28"/>
          <w:lang w:val="vi-VN" w:eastAsia="vi-VN"/>
        </w:rPr>
        <w:drawing>
          <wp:inline distT="0" distB="0" distL="0" distR="0" wp14:anchorId="38B95339" wp14:editId="49A7679E">
            <wp:extent cx="104775" cy="190500"/>
            <wp:effectExtent l="0" t="0" r="9525" b="0"/>
            <wp:docPr id="2094100695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5FD5" w:rsidRPr="00F515BD">
        <w:rPr>
          <w:rFonts w:ascii="Times New Roman" w:hAnsi="Times New Roman" w:cs="Times New Roman"/>
          <w:sz w:val="28"/>
          <w:szCs w:val="28"/>
        </w:rPr>
        <w:t>= ...........cm</w:t>
      </w:r>
      <w:r w:rsidR="003F5FD5" w:rsidRPr="00F515BD">
        <w:rPr>
          <w:rFonts w:ascii="Times New Roman" w:hAnsi="Times New Roman" w:cs="Times New Roman"/>
          <w:noProof/>
          <w:position w:val="-4"/>
          <w:sz w:val="28"/>
          <w:szCs w:val="28"/>
          <w:lang w:val="vi-VN" w:eastAsia="vi-VN"/>
        </w:rPr>
        <w:drawing>
          <wp:inline distT="0" distB="0" distL="0" distR="0" wp14:anchorId="38BA70DF" wp14:editId="459F71A9">
            <wp:extent cx="104775" cy="190500"/>
            <wp:effectExtent l="0" t="0" r="9525" b="0"/>
            <wp:docPr id="127068488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1BCD27" w14:textId="5617EC10" w:rsidR="003F5FD5" w:rsidRPr="00F515BD" w:rsidRDefault="003F5FD5" w:rsidP="003C1A3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515BD">
        <w:rPr>
          <w:rFonts w:ascii="Times New Roman" w:hAnsi="Times New Roman" w:cs="Times New Roman"/>
          <w:sz w:val="28"/>
          <w:szCs w:val="28"/>
        </w:rPr>
        <w:t>c)  7 tấn 3 kg = ....</w:t>
      </w:r>
      <w:r w:rsidR="005E2342" w:rsidRPr="00F515BD">
        <w:rPr>
          <w:rFonts w:ascii="Times New Roman" w:hAnsi="Times New Roman" w:cs="Times New Roman"/>
          <w:sz w:val="28"/>
          <w:szCs w:val="28"/>
        </w:rPr>
        <w:t>....</w:t>
      </w:r>
      <w:r w:rsidRPr="00F515BD">
        <w:rPr>
          <w:rFonts w:ascii="Times New Roman" w:hAnsi="Times New Roman" w:cs="Times New Roman"/>
          <w:sz w:val="28"/>
          <w:szCs w:val="28"/>
        </w:rPr>
        <w:t xml:space="preserve">.. tấn                      </w:t>
      </w:r>
      <w:r w:rsidR="003C1A37" w:rsidRPr="00F515BD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5E2342" w:rsidRPr="00F515BD">
        <w:rPr>
          <w:rFonts w:ascii="Times New Roman" w:hAnsi="Times New Roman" w:cs="Times New Roman"/>
          <w:sz w:val="28"/>
          <w:szCs w:val="28"/>
        </w:rPr>
        <w:t xml:space="preserve"> </w:t>
      </w:r>
      <w:r w:rsidRPr="00F515BD">
        <w:rPr>
          <w:rFonts w:ascii="Times New Roman" w:hAnsi="Times New Roman" w:cs="Times New Roman"/>
          <w:sz w:val="28"/>
          <w:szCs w:val="28"/>
        </w:rPr>
        <w:t>d) 6,025 m = ...............dm</w:t>
      </w:r>
    </w:p>
    <w:p w14:paraId="74A284C4" w14:textId="24073FA5" w:rsidR="003F5FD5" w:rsidRPr="00F515BD" w:rsidRDefault="003C1A37" w:rsidP="003F5F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 xml:space="preserve">Câu </w:t>
      </w:r>
      <w:r w:rsidR="009E486E" w:rsidRPr="00F515BD">
        <w:rPr>
          <w:rFonts w:ascii="Times New Roman" w:hAnsi="Times New Roman" w:cs="Times New Roman"/>
          <w:b/>
          <w:bCs/>
          <w:sz w:val="28"/>
          <w:lang w:val="nl-NL"/>
        </w:rPr>
        <w:t>7</w:t>
      </w:r>
      <w:r w:rsidR="003F5FD5" w:rsidRPr="00F515BD">
        <w:rPr>
          <w:rFonts w:ascii="Times New Roman" w:hAnsi="Times New Roman" w:cs="Times New Roman"/>
          <w:b/>
          <w:bCs/>
          <w:i/>
          <w:iCs/>
          <w:sz w:val="28"/>
        </w:rPr>
        <w:t xml:space="preserve"> </w:t>
      </w:r>
      <w:r w:rsidR="003F5FD5" w:rsidRPr="00F515BD">
        <w:rPr>
          <w:rFonts w:ascii="Times New Roman" w:hAnsi="Times New Roman" w:cs="Times New Roman"/>
          <w:b/>
          <w:bCs/>
          <w:i/>
          <w:sz w:val="28"/>
          <w:szCs w:val="28"/>
          <w:lang w:val="nb-NO"/>
        </w:rPr>
        <w:t>(2 điểm)</w:t>
      </w:r>
      <w:r w:rsidR="003F5FD5" w:rsidRPr="00F515BD">
        <w:rPr>
          <w:rFonts w:ascii="Times New Roman" w:hAnsi="Times New Roman" w:cs="Times New Roman"/>
          <w:i/>
          <w:sz w:val="28"/>
          <w:szCs w:val="28"/>
          <w:lang w:val="nb-NO"/>
        </w:rPr>
        <w:t xml:space="preserve">. </w:t>
      </w:r>
      <w:r w:rsidR="003F5FD5" w:rsidRPr="00F515BD">
        <w:rPr>
          <w:rFonts w:ascii="Times New Roman" w:hAnsi="Times New Roman" w:cs="Times New Roman"/>
          <w:sz w:val="28"/>
        </w:rPr>
        <w:t xml:space="preserve">Một thửa ruộng dạng hình thang có độ dài </w:t>
      </w:r>
      <w:r w:rsidR="00F34A18" w:rsidRPr="00F515BD">
        <w:rPr>
          <w:rFonts w:ascii="Times New Roman" w:hAnsi="Times New Roman" w:cs="Times New Roman"/>
          <w:sz w:val="28"/>
        </w:rPr>
        <w:t>2 đáy là 15</w:t>
      </w:r>
      <w:r w:rsidR="00D64307" w:rsidRPr="00F515BD">
        <w:rPr>
          <w:rFonts w:ascii="Times New Roman" w:hAnsi="Times New Roman" w:cs="Times New Roman"/>
          <w:sz w:val="28"/>
        </w:rPr>
        <w:t>,3</w:t>
      </w:r>
      <w:r w:rsidR="00F34A18" w:rsidRPr="00F515BD">
        <w:rPr>
          <w:rFonts w:ascii="Times New Roman" w:hAnsi="Times New Roman" w:cs="Times New Roman"/>
          <w:sz w:val="28"/>
        </w:rPr>
        <w:t xml:space="preserve"> m và 24,7</w:t>
      </w:r>
      <w:r w:rsidR="003F5FD5" w:rsidRPr="00F515BD">
        <w:rPr>
          <w:rFonts w:ascii="Times New Roman" w:hAnsi="Times New Roman" w:cs="Times New Roman"/>
          <w:sz w:val="28"/>
        </w:rPr>
        <w:t xml:space="preserve"> m; chiều cao bằng trung bình cộng của hai đáy. Người ta trồng lúa trên thửa ruộng đó, cứ </w:t>
      </w:r>
      <w:r w:rsidR="009B3A3A" w:rsidRPr="00F515BD">
        <w:rPr>
          <w:rFonts w:ascii="Times New Roman" w:hAnsi="Times New Roman" w:cs="Times New Roman"/>
          <w:sz w:val="28"/>
        </w:rPr>
        <w:t>1m</w:t>
      </w:r>
      <w:r w:rsidR="009B3A3A" w:rsidRPr="00F515BD">
        <w:rPr>
          <w:rFonts w:ascii="Times New Roman" w:hAnsi="Times New Roman" w:cs="Times New Roman"/>
          <w:sz w:val="28"/>
          <w:vertAlign w:val="superscript"/>
        </w:rPr>
        <w:t>2</w:t>
      </w:r>
      <w:r w:rsidR="003F5FD5" w:rsidRPr="00F515BD">
        <w:rPr>
          <w:rFonts w:ascii="Times New Roman" w:hAnsi="Times New Roman" w:cs="Times New Roman"/>
          <w:sz w:val="28"/>
        </w:rPr>
        <w:t xml:space="preserve"> thu hoạch được 1,2 kg thóc. Hỏi:</w:t>
      </w:r>
    </w:p>
    <w:p w14:paraId="7E65A667" w14:textId="01E88DEA" w:rsidR="00D64307" w:rsidRPr="00F515BD" w:rsidRDefault="00D64307" w:rsidP="003F5F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515BD">
        <w:rPr>
          <w:rFonts w:ascii="Times New Roman" w:hAnsi="Times New Roman" w:cs="Times New Roman"/>
          <w:sz w:val="28"/>
        </w:rPr>
        <w:t>a) Thửa ruộng đó có diện tích bằng bao nhiêu m</w:t>
      </w:r>
      <w:r w:rsidRPr="00F515BD">
        <w:rPr>
          <w:rFonts w:ascii="Times New Roman" w:hAnsi="Times New Roman" w:cs="Times New Roman"/>
          <w:sz w:val="28"/>
          <w:vertAlign w:val="superscript"/>
        </w:rPr>
        <w:t>2</w:t>
      </w:r>
      <w:r w:rsidR="009E486E" w:rsidRPr="00F515BD">
        <w:rPr>
          <w:rFonts w:ascii="Times New Roman" w:hAnsi="Times New Roman" w:cs="Times New Roman"/>
          <w:sz w:val="28"/>
          <w:vertAlign w:val="superscript"/>
        </w:rPr>
        <w:t xml:space="preserve"> </w:t>
      </w:r>
      <w:r w:rsidRPr="00F515BD">
        <w:rPr>
          <w:rFonts w:ascii="Times New Roman" w:hAnsi="Times New Roman" w:cs="Times New Roman"/>
          <w:sz w:val="28"/>
        </w:rPr>
        <w:t>?</w:t>
      </w:r>
    </w:p>
    <w:p w14:paraId="19CC58CE" w14:textId="51990906" w:rsidR="003F5FD5" w:rsidRPr="00F515BD" w:rsidRDefault="00D64307" w:rsidP="003F5F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515BD">
        <w:rPr>
          <w:rFonts w:ascii="Times New Roman" w:hAnsi="Times New Roman" w:cs="Times New Roman"/>
          <w:sz w:val="28"/>
        </w:rPr>
        <w:t>b</w:t>
      </w:r>
      <w:r w:rsidR="003F5FD5" w:rsidRPr="00F515BD">
        <w:rPr>
          <w:rFonts w:ascii="Times New Roman" w:hAnsi="Times New Roman" w:cs="Times New Roman"/>
          <w:sz w:val="28"/>
        </w:rPr>
        <w:t>) Trên thửa ruộng đó người ta thu hoạch được bao nhiêu tạ thóc</w:t>
      </w:r>
      <w:r w:rsidR="009E486E" w:rsidRPr="00F515BD">
        <w:rPr>
          <w:rFonts w:ascii="Times New Roman" w:hAnsi="Times New Roman" w:cs="Times New Roman"/>
          <w:sz w:val="28"/>
        </w:rPr>
        <w:t xml:space="preserve"> </w:t>
      </w:r>
      <w:r w:rsidR="003F5FD5" w:rsidRPr="00F515BD">
        <w:rPr>
          <w:rFonts w:ascii="Times New Roman" w:hAnsi="Times New Roman" w:cs="Times New Roman"/>
          <w:sz w:val="28"/>
        </w:rPr>
        <w:t>?</w:t>
      </w:r>
    </w:p>
    <w:p w14:paraId="6C4D82DF" w14:textId="76FBFBCD" w:rsidR="003F5FD5" w:rsidRPr="00F515BD" w:rsidRDefault="003F5FD5" w:rsidP="003F5FD5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</w:rPr>
      </w:pPr>
      <w:r w:rsidRPr="00F515BD">
        <w:rPr>
          <w:rFonts w:ascii="Times New Roman" w:hAnsi="Times New Roman" w:cs="Times New Roman"/>
          <w:sz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D05F259" w14:textId="5D6B4624" w:rsidR="00FF4E53" w:rsidRPr="00F515BD" w:rsidRDefault="003C1A37" w:rsidP="00FF4E5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F515BD">
        <w:rPr>
          <w:rFonts w:ascii="Times New Roman" w:hAnsi="Times New Roman" w:cs="Times New Roman"/>
          <w:b/>
          <w:bCs/>
          <w:sz w:val="28"/>
          <w:lang w:val="nl-NL"/>
        </w:rPr>
        <w:t xml:space="preserve">Câu </w:t>
      </w:r>
      <w:r w:rsidRPr="00F515BD">
        <w:rPr>
          <w:rFonts w:ascii="Times New Roman" w:hAnsi="Times New Roman" w:cs="Times New Roman"/>
          <w:b/>
          <w:bCs/>
          <w:sz w:val="28"/>
        </w:rPr>
        <w:t xml:space="preserve">8 </w:t>
      </w:r>
      <w:r w:rsidR="003F5FD5" w:rsidRPr="00F515BD">
        <w:rPr>
          <w:rFonts w:ascii="Times New Roman" w:hAnsi="Times New Roman" w:cs="Times New Roman"/>
          <w:b/>
          <w:bCs/>
          <w:i/>
          <w:sz w:val="28"/>
          <w:szCs w:val="28"/>
          <w:lang w:val="nb-NO"/>
        </w:rPr>
        <w:t>(1 điểm)</w:t>
      </w:r>
      <w:r w:rsidR="003F5FD5" w:rsidRPr="00F515BD">
        <w:rPr>
          <w:rFonts w:ascii="Times New Roman" w:hAnsi="Times New Roman" w:cs="Times New Roman"/>
          <w:i/>
          <w:sz w:val="28"/>
          <w:szCs w:val="28"/>
          <w:lang w:val="nb-NO"/>
        </w:rPr>
        <w:t>.</w:t>
      </w:r>
      <w:r w:rsidR="003F5FD5" w:rsidRPr="00F515BD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  <w:r w:rsidR="00FF4E53" w:rsidRPr="00F515BD">
        <w:rPr>
          <w:rFonts w:ascii="Times New Roman" w:hAnsi="Times New Roman" w:cs="Times New Roman"/>
          <w:sz w:val="28"/>
          <w:lang w:val="vi-VN"/>
        </w:rPr>
        <w:t>Tính bằng cách thuận tiện</w:t>
      </w:r>
    </w:p>
    <w:tbl>
      <w:tblPr>
        <w:tblStyle w:val="TableGrid"/>
        <w:tblW w:w="100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0"/>
        <w:gridCol w:w="4346"/>
      </w:tblGrid>
      <w:tr w:rsidR="00FE51E2" w:rsidRPr="00F515BD" w14:paraId="0F82BF3C" w14:textId="77777777" w:rsidTr="00FE51E2">
        <w:tc>
          <w:tcPr>
            <w:tcW w:w="5670" w:type="dxa"/>
          </w:tcPr>
          <w:p w14:paraId="207BD362" w14:textId="77777777" w:rsidR="00FE51E2" w:rsidRPr="00F515BD" w:rsidRDefault="00FE51E2" w:rsidP="007F3A3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)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(10,38 + 12,58 + 14,68) – (0,38 + 4,68 + 2,58)</w:t>
            </w:r>
          </w:p>
          <w:p w14:paraId="49691FCE" w14:textId="77777777" w:rsidR="00FE51E2" w:rsidRPr="00F515BD" w:rsidRDefault="00FE51E2" w:rsidP="007F3A35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515BD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</w:t>
            </w:r>
            <w:r w:rsidRPr="00F515BD">
              <w:rPr>
                <w:rFonts w:ascii="Times New Roman" w:hAnsi="Times New Roman" w:cs="Times New Roman"/>
                <w:sz w:val="28"/>
              </w:rPr>
              <w:t>.................</w:t>
            </w:r>
            <w:r w:rsidRPr="00F515BD">
              <w:rPr>
                <w:rFonts w:ascii="Times New Roman" w:hAnsi="Times New Roman" w:cs="Times New Roman"/>
                <w:sz w:val="28"/>
                <w:lang w:val="vi-VN"/>
              </w:rPr>
              <w:t>...</w:t>
            </w:r>
          </w:p>
          <w:p w14:paraId="60F60D6E" w14:textId="77777777" w:rsidR="00FE51E2" w:rsidRPr="00F515BD" w:rsidRDefault="00FE51E2" w:rsidP="007F3A35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515BD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</w:t>
            </w:r>
            <w:r w:rsidRPr="00F515BD">
              <w:rPr>
                <w:rFonts w:ascii="Times New Roman" w:hAnsi="Times New Roman" w:cs="Times New Roman"/>
                <w:sz w:val="28"/>
              </w:rPr>
              <w:t>.................</w:t>
            </w:r>
            <w:r w:rsidRPr="00F515BD">
              <w:rPr>
                <w:rFonts w:ascii="Times New Roman" w:hAnsi="Times New Roman" w:cs="Times New Roman"/>
                <w:sz w:val="28"/>
                <w:lang w:val="vi-VN"/>
              </w:rPr>
              <w:t>.......</w:t>
            </w:r>
          </w:p>
          <w:p w14:paraId="5A6E2EDE" w14:textId="77777777" w:rsidR="00FE51E2" w:rsidRPr="00F515BD" w:rsidRDefault="00FE51E2" w:rsidP="007F3A35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515BD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</w:t>
            </w:r>
            <w:r w:rsidRPr="00F515BD">
              <w:rPr>
                <w:rFonts w:ascii="Times New Roman" w:hAnsi="Times New Roman" w:cs="Times New Roman"/>
                <w:sz w:val="28"/>
              </w:rPr>
              <w:t>.................</w:t>
            </w:r>
            <w:r w:rsidRPr="00F515BD">
              <w:rPr>
                <w:rFonts w:ascii="Times New Roman" w:hAnsi="Times New Roman" w:cs="Times New Roman"/>
                <w:sz w:val="28"/>
                <w:lang w:val="vi-VN"/>
              </w:rPr>
              <w:t>........</w:t>
            </w:r>
          </w:p>
          <w:p w14:paraId="5008E8CB" w14:textId="77777777" w:rsidR="00FE51E2" w:rsidRPr="00F515BD" w:rsidRDefault="00FE51E2" w:rsidP="007F3A35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515BD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</w:t>
            </w:r>
            <w:r w:rsidRPr="00F515BD">
              <w:rPr>
                <w:rFonts w:ascii="Times New Roman" w:hAnsi="Times New Roman" w:cs="Times New Roman"/>
                <w:sz w:val="28"/>
              </w:rPr>
              <w:t>.................</w:t>
            </w:r>
            <w:r w:rsidRPr="00F515BD">
              <w:rPr>
                <w:rFonts w:ascii="Times New Roman" w:hAnsi="Times New Roman" w:cs="Times New Roman"/>
                <w:sz w:val="28"/>
                <w:lang w:val="vi-VN"/>
              </w:rPr>
              <w:t>..........</w:t>
            </w:r>
          </w:p>
          <w:p w14:paraId="00D78E0A" w14:textId="77777777" w:rsidR="00FE51E2" w:rsidRPr="00F515BD" w:rsidRDefault="00FE51E2" w:rsidP="007F3A35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515BD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</w:t>
            </w:r>
            <w:r w:rsidRPr="00F515BD">
              <w:rPr>
                <w:rFonts w:ascii="Times New Roman" w:hAnsi="Times New Roman" w:cs="Times New Roman"/>
                <w:sz w:val="28"/>
              </w:rPr>
              <w:t>.................</w:t>
            </w:r>
            <w:r w:rsidRPr="00F515BD">
              <w:rPr>
                <w:rFonts w:ascii="Times New Roman" w:hAnsi="Times New Roman" w:cs="Times New Roman"/>
                <w:sz w:val="28"/>
                <w:lang w:val="vi-VN"/>
              </w:rPr>
              <w:t>..........</w:t>
            </w:r>
          </w:p>
        </w:tc>
        <w:tc>
          <w:tcPr>
            <w:tcW w:w="4346" w:type="dxa"/>
          </w:tcPr>
          <w:p w14:paraId="6870C463" w14:textId="77777777" w:rsidR="00FE51E2" w:rsidRPr="00F515BD" w:rsidRDefault="00FE51E2" w:rsidP="007F3A3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b)  2,5 x 1,95 + 1,95 x 4 + 3,5 x 1,95</w:t>
            </w:r>
          </w:p>
          <w:p w14:paraId="492AF0FE" w14:textId="77777777" w:rsidR="00FE51E2" w:rsidRPr="00F515BD" w:rsidRDefault="00FE51E2" w:rsidP="007F3A35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515BD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0F6C1C37" w14:textId="77777777" w:rsidR="00FE51E2" w:rsidRPr="00F515BD" w:rsidRDefault="00FE51E2" w:rsidP="007F3A35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515BD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41831896" w14:textId="77777777" w:rsidR="00FE51E2" w:rsidRPr="00F515BD" w:rsidRDefault="00FE51E2" w:rsidP="007F3A35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515BD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5D530B95" w14:textId="77777777" w:rsidR="00FE51E2" w:rsidRPr="00F515BD" w:rsidRDefault="00FE51E2" w:rsidP="007F3A35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515BD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  <w:p w14:paraId="79CED9B4" w14:textId="4E577F8A" w:rsidR="00FE51E2" w:rsidRPr="00F515BD" w:rsidRDefault="00FE51E2" w:rsidP="007F3A35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F515BD">
              <w:rPr>
                <w:rFonts w:ascii="Times New Roman" w:hAnsi="Times New Roman" w:cs="Times New Roman"/>
                <w:sz w:val="28"/>
                <w:lang w:val="vi-VN"/>
              </w:rPr>
              <w:t>...........................................................</w:t>
            </w:r>
          </w:p>
        </w:tc>
      </w:tr>
    </w:tbl>
    <w:p w14:paraId="6A2D6DDD" w14:textId="77777777" w:rsidR="00FE51E2" w:rsidRPr="00F515BD" w:rsidRDefault="00FE51E2" w:rsidP="00FF4E53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vi-VN"/>
        </w:rPr>
      </w:pPr>
    </w:p>
    <w:p w14:paraId="5FDAF2A4" w14:textId="4744DD7F" w:rsidR="00FE51E2" w:rsidRPr="00F515BD" w:rsidRDefault="00FE51E2" w:rsidP="00FE51E2">
      <w:pPr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515BD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lastRenderedPageBreak/>
        <w:t xml:space="preserve">ĐÁP ÁN, BIỂU ĐIỂM ĐỀ </w:t>
      </w:r>
      <w:r w:rsidRPr="00F515BD">
        <w:rPr>
          <w:rFonts w:ascii="Times New Roman" w:eastAsia="Times New Roman" w:hAnsi="Times New Roman" w:cs="Times New Roman"/>
          <w:b/>
          <w:sz w:val="28"/>
          <w:szCs w:val="28"/>
        </w:rPr>
        <w:t>K</w:t>
      </w:r>
      <w:r w:rsidR="008E073D">
        <w:rPr>
          <w:rFonts w:ascii="Times New Roman" w:eastAsia="Times New Roman" w:hAnsi="Times New Roman" w:cs="Times New Roman"/>
          <w:b/>
          <w:sz w:val="28"/>
          <w:szCs w:val="28"/>
        </w:rPr>
        <w:t>SCL</w:t>
      </w:r>
      <w:r w:rsidRPr="00F515BD">
        <w:rPr>
          <w:rFonts w:ascii="Times New Roman" w:eastAsia="Times New Roman" w:hAnsi="Times New Roman" w:cs="Times New Roman"/>
          <w:b/>
          <w:sz w:val="28"/>
          <w:szCs w:val="28"/>
        </w:rPr>
        <w:t xml:space="preserve"> HKI</w:t>
      </w:r>
    </w:p>
    <w:p w14:paraId="6D9B5B3D" w14:textId="77777777" w:rsidR="00FE51E2" w:rsidRPr="00F515BD" w:rsidRDefault="00FE51E2" w:rsidP="00FE51E2">
      <w:pPr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515BD">
        <w:rPr>
          <w:rFonts w:ascii="Times New Roman" w:eastAsia="Times New Roman" w:hAnsi="Times New Roman" w:cs="Times New Roman"/>
          <w:b/>
          <w:sz w:val="28"/>
          <w:szCs w:val="28"/>
        </w:rPr>
        <w:t>NĂM HỌC 2024-2025</w:t>
      </w:r>
    </w:p>
    <w:p w14:paraId="7C0825F2" w14:textId="008C66A7" w:rsidR="00FE51E2" w:rsidRPr="00F515BD" w:rsidRDefault="00FE51E2" w:rsidP="00FE51E2">
      <w:pPr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515BD">
        <w:rPr>
          <w:rFonts w:ascii="Times New Roman" w:eastAsia="Times New Roman" w:hAnsi="Times New Roman" w:cs="Times New Roman"/>
          <w:b/>
          <w:sz w:val="28"/>
          <w:szCs w:val="28"/>
        </w:rPr>
        <w:t>Môn: Toán lớp 5</w:t>
      </w:r>
      <w:bookmarkStart w:id="0" w:name="_GoBack"/>
      <w:bookmarkEnd w:id="0"/>
    </w:p>
    <w:tbl>
      <w:tblPr>
        <w:tblStyle w:val="TableGrid1"/>
        <w:tblW w:w="9493" w:type="dxa"/>
        <w:tblLook w:val="04A0" w:firstRow="1" w:lastRow="0" w:firstColumn="1" w:lastColumn="0" w:noHBand="0" w:noVBand="1"/>
      </w:tblPr>
      <w:tblGrid>
        <w:gridCol w:w="988"/>
        <w:gridCol w:w="6945"/>
        <w:gridCol w:w="1560"/>
      </w:tblGrid>
      <w:tr w:rsidR="003C1A37" w:rsidRPr="00F515BD" w14:paraId="54BA6821" w14:textId="77777777" w:rsidTr="009E486E">
        <w:tc>
          <w:tcPr>
            <w:tcW w:w="988" w:type="dxa"/>
          </w:tcPr>
          <w:p w14:paraId="433AB92B" w14:textId="77777777" w:rsidR="003C1A37" w:rsidRPr="00F515BD" w:rsidRDefault="003C1A37" w:rsidP="007E213B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F515BD">
              <w:rPr>
                <w:rFonts w:ascii="Times New Roman" w:hAnsi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6945" w:type="dxa"/>
          </w:tcPr>
          <w:p w14:paraId="3EDE7931" w14:textId="77777777" w:rsidR="003C1A37" w:rsidRPr="00F515BD" w:rsidRDefault="003C1A37" w:rsidP="00C10122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F515BD">
              <w:rPr>
                <w:rFonts w:ascii="Times New Roman" w:hAnsi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560" w:type="dxa"/>
          </w:tcPr>
          <w:p w14:paraId="77DC2D15" w14:textId="77777777" w:rsidR="003C1A37" w:rsidRPr="00F515BD" w:rsidRDefault="003C1A37" w:rsidP="007E213B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F515BD">
              <w:rPr>
                <w:rFonts w:ascii="Times New Roman" w:hAnsi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3C1A37" w:rsidRPr="00F515BD" w14:paraId="3A5EA4CA" w14:textId="77777777" w:rsidTr="009E486E">
        <w:tc>
          <w:tcPr>
            <w:tcW w:w="988" w:type="dxa"/>
          </w:tcPr>
          <w:p w14:paraId="0E398A3D" w14:textId="77777777" w:rsidR="003C1A37" w:rsidRPr="00F515BD" w:rsidRDefault="003C1A37" w:rsidP="007E213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1a</w:t>
            </w:r>
          </w:p>
        </w:tc>
        <w:tc>
          <w:tcPr>
            <w:tcW w:w="6945" w:type="dxa"/>
          </w:tcPr>
          <w:p w14:paraId="50790E3E" w14:textId="6B529B75" w:rsidR="003C1A37" w:rsidRPr="00F515BD" w:rsidRDefault="00B03E12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b/>
                <w:bCs/>
                <w:sz w:val="28"/>
                <w:lang w:val="nl-NL"/>
              </w:rPr>
              <w:t xml:space="preserve">B. </w:t>
            </w:r>
            <w:r w:rsidRPr="00F515BD">
              <w:rPr>
                <w:rFonts w:ascii="Times New Roman" w:hAnsi="Times New Roman"/>
                <w:sz w:val="28"/>
                <w:lang w:val="nl-NL"/>
              </w:rPr>
              <w:t>20,05</w:t>
            </w:r>
          </w:p>
        </w:tc>
        <w:tc>
          <w:tcPr>
            <w:tcW w:w="1560" w:type="dxa"/>
          </w:tcPr>
          <w:p w14:paraId="4F243052" w14:textId="77777777" w:rsidR="003C1A37" w:rsidRPr="00F515BD" w:rsidRDefault="003C1A37" w:rsidP="007E213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3C1A37" w:rsidRPr="00F515BD" w14:paraId="1F7143B7" w14:textId="77777777" w:rsidTr="009E486E">
        <w:tc>
          <w:tcPr>
            <w:tcW w:w="988" w:type="dxa"/>
          </w:tcPr>
          <w:p w14:paraId="5BE49B8B" w14:textId="70AEF9E7" w:rsidR="003C1A37" w:rsidRPr="00F515BD" w:rsidRDefault="007E213B" w:rsidP="007E213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1b</w:t>
            </w:r>
          </w:p>
        </w:tc>
        <w:tc>
          <w:tcPr>
            <w:tcW w:w="6945" w:type="dxa"/>
          </w:tcPr>
          <w:p w14:paraId="6C300C3E" w14:textId="027CBDD9" w:rsidR="003C1A37" w:rsidRPr="00F515BD" w:rsidRDefault="00B03E12" w:rsidP="00B03E12">
            <w:pPr>
              <w:tabs>
                <w:tab w:val="left" w:pos="170"/>
                <w:tab w:val="left" w:pos="2835"/>
                <w:tab w:val="left" w:pos="5387"/>
                <w:tab w:val="left" w:pos="7938"/>
              </w:tabs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b/>
                <w:bCs/>
                <w:sz w:val="28"/>
                <w:lang w:val="nl-NL"/>
              </w:rPr>
              <w:t xml:space="preserve">D. </w:t>
            </w:r>
            <w:r w:rsidRPr="00F515BD">
              <w:rPr>
                <w:rFonts w:ascii="Times New Roman" w:hAnsi="Times New Roman"/>
                <w:sz w:val="28"/>
                <w:lang w:val="nl-NL"/>
              </w:rPr>
              <w:t>9</w:t>
            </w:r>
          </w:p>
        </w:tc>
        <w:tc>
          <w:tcPr>
            <w:tcW w:w="1560" w:type="dxa"/>
          </w:tcPr>
          <w:p w14:paraId="0A52A42F" w14:textId="77777777" w:rsidR="003C1A37" w:rsidRPr="00F515BD" w:rsidRDefault="003C1A37" w:rsidP="007E213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3C1A37" w:rsidRPr="00F515BD" w14:paraId="13C8DBC1" w14:textId="77777777" w:rsidTr="009E486E">
        <w:tc>
          <w:tcPr>
            <w:tcW w:w="988" w:type="dxa"/>
          </w:tcPr>
          <w:p w14:paraId="573F9680" w14:textId="7BE2D42D" w:rsidR="003C1A37" w:rsidRPr="00F515BD" w:rsidRDefault="007E213B" w:rsidP="007E213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2a</w:t>
            </w:r>
          </w:p>
        </w:tc>
        <w:tc>
          <w:tcPr>
            <w:tcW w:w="6945" w:type="dxa"/>
          </w:tcPr>
          <w:p w14:paraId="3D7D903B" w14:textId="07832739" w:rsidR="003C1A37" w:rsidRPr="00F515BD" w:rsidRDefault="00B03E12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b/>
                <w:bCs/>
                <w:sz w:val="28"/>
                <w:lang w:val="nl-NL"/>
              </w:rPr>
              <w:t xml:space="preserve">B. </w:t>
            </w:r>
            <w:r w:rsidRPr="00F515BD">
              <w:rPr>
                <w:rFonts w:ascii="Times New Roman" w:hAnsi="Times New Roman"/>
                <w:sz w:val="28"/>
                <w:lang w:val="nl-NL"/>
              </w:rPr>
              <w:t>23,4</w:t>
            </w:r>
          </w:p>
        </w:tc>
        <w:tc>
          <w:tcPr>
            <w:tcW w:w="1560" w:type="dxa"/>
          </w:tcPr>
          <w:p w14:paraId="1512F836" w14:textId="77777777" w:rsidR="003C1A37" w:rsidRPr="00F515BD" w:rsidRDefault="003C1A37" w:rsidP="007E213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3C1A37" w:rsidRPr="00F515BD" w14:paraId="4021EB21" w14:textId="77777777" w:rsidTr="009E486E">
        <w:tc>
          <w:tcPr>
            <w:tcW w:w="988" w:type="dxa"/>
          </w:tcPr>
          <w:p w14:paraId="1BA32E11" w14:textId="47270CA8" w:rsidR="003C1A37" w:rsidRPr="00F515BD" w:rsidRDefault="007E213B" w:rsidP="007E213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2b</w:t>
            </w:r>
          </w:p>
        </w:tc>
        <w:tc>
          <w:tcPr>
            <w:tcW w:w="6945" w:type="dxa"/>
          </w:tcPr>
          <w:p w14:paraId="5E2B096E" w14:textId="03D3C287" w:rsidR="003C1A37" w:rsidRPr="00F515BD" w:rsidRDefault="00B03E12" w:rsidP="00B03E12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b/>
                <w:bCs/>
                <w:sz w:val="28"/>
                <w:lang w:val="nl-NL"/>
              </w:rPr>
              <w:t xml:space="preserve">D. </w:t>
            </w:r>
            <w:r w:rsidRPr="00F515BD">
              <w:rPr>
                <w:rFonts w:ascii="Times New Roman" w:eastAsiaTheme="minorHAnsi" w:hAnsi="Times New Roman" w:cstheme="minorBidi"/>
                <w:position w:val="-26"/>
                <w:szCs w:val="22"/>
              </w:rPr>
              <w:object w:dxaOrig="1800" w:dyaOrig="740" w14:anchorId="4BF9D70A">
                <v:shape id="_x0000_i1030" type="#_x0000_t75" style="width:90pt;height:36.75pt" o:ole="">
                  <v:imagedata r:id="rId12" o:title=""/>
                </v:shape>
                <o:OLEObject Type="Embed" ProgID="Equation.DSMT4" ShapeID="_x0000_i1030" DrawAspect="Content" ObjectID="_1795678745" r:id="rId20"/>
              </w:object>
            </w:r>
          </w:p>
        </w:tc>
        <w:tc>
          <w:tcPr>
            <w:tcW w:w="1560" w:type="dxa"/>
          </w:tcPr>
          <w:p w14:paraId="3415B733" w14:textId="77777777" w:rsidR="003C1A37" w:rsidRPr="00F515BD" w:rsidRDefault="003C1A37" w:rsidP="007E213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3C1A37" w:rsidRPr="00F515BD" w14:paraId="66C8BE33" w14:textId="77777777" w:rsidTr="009E486E">
        <w:tc>
          <w:tcPr>
            <w:tcW w:w="988" w:type="dxa"/>
          </w:tcPr>
          <w:p w14:paraId="70463564" w14:textId="4291F4BE" w:rsidR="003C1A37" w:rsidRPr="00F515BD" w:rsidRDefault="007E213B" w:rsidP="007E213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3a</w:t>
            </w:r>
          </w:p>
        </w:tc>
        <w:tc>
          <w:tcPr>
            <w:tcW w:w="6945" w:type="dxa"/>
          </w:tcPr>
          <w:p w14:paraId="507B2674" w14:textId="009B912C" w:rsidR="003C1A37" w:rsidRPr="00F515BD" w:rsidRDefault="00B03E12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b/>
                <w:bCs/>
                <w:sz w:val="28"/>
                <w:lang w:val="nl-NL"/>
              </w:rPr>
              <w:t xml:space="preserve">C. </w:t>
            </w:r>
            <w:r w:rsidRPr="00F515BD">
              <w:rPr>
                <w:rFonts w:ascii="Times New Roman" w:hAnsi="Times New Roman"/>
                <w:sz w:val="28"/>
                <w:lang w:val="nl-NL"/>
              </w:rPr>
              <w:t>0,98; 1,25; 2,014; 3,56</w:t>
            </w:r>
          </w:p>
        </w:tc>
        <w:tc>
          <w:tcPr>
            <w:tcW w:w="1560" w:type="dxa"/>
          </w:tcPr>
          <w:p w14:paraId="1F7F03FD" w14:textId="77777777" w:rsidR="003C1A37" w:rsidRPr="00F515BD" w:rsidRDefault="003C1A37" w:rsidP="007E213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3C1A37" w:rsidRPr="00F515BD" w14:paraId="34F19DDD" w14:textId="77777777" w:rsidTr="009E486E">
        <w:tc>
          <w:tcPr>
            <w:tcW w:w="988" w:type="dxa"/>
          </w:tcPr>
          <w:p w14:paraId="3E359AB2" w14:textId="2F441500" w:rsidR="003C1A37" w:rsidRPr="00F515BD" w:rsidRDefault="007E213B" w:rsidP="007E213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3b</w:t>
            </w:r>
          </w:p>
        </w:tc>
        <w:tc>
          <w:tcPr>
            <w:tcW w:w="6945" w:type="dxa"/>
          </w:tcPr>
          <w:p w14:paraId="297C7548" w14:textId="60BC125F" w:rsidR="003C1A37" w:rsidRPr="00F515BD" w:rsidRDefault="00B03E12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b/>
                <w:bCs/>
                <w:sz w:val="28"/>
                <w:lang w:val="nl-NL"/>
              </w:rPr>
              <w:t xml:space="preserve">B. </w:t>
            </w:r>
            <w:r w:rsidRPr="00F515BD">
              <w:rPr>
                <w:rFonts w:ascii="Times New Roman" w:hAnsi="Times New Roman"/>
                <w:sz w:val="28"/>
                <w:lang w:val="nl-NL"/>
              </w:rPr>
              <w:t>0,0065</w:t>
            </w:r>
          </w:p>
        </w:tc>
        <w:tc>
          <w:tcPr>
            <w:tcW w:w="1560" w:type="dxa"/>
          </w:tcPr>
          <w:p w14:paraId="26AC2419" w14:textId="77777777" w:rsidR="003C1A37" w:rsidRPr="00F515BD" w:rsidRDefault="003C1A37" w:rsidP="007E213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3C1A37" w:rsidRPr="00F515BD" w14:paraId="156C5634" w14:textId="77777777" w:rsidTr="009E486E">
        <w:tc>
          <w:tcPr>
            <w:tcW w:w="988" w:type="dxa"/>
          </w:tcPr>
          <w:p w14:paraId="3441E567" w14:textId="77777777" w:rsidR="003C1A37" w:rsidRPr="00F515BD" w:rsidRDefault="003C1A37" w:rsidP="007E213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4a</w:t>
            </w:r>
          </w:p>
        </w:tc>
        <w:tc>
          <w:tcPr>
            <w:tcW w:w="6945" w:type="dxa"/>
          </w:tcPr>
          <w:p w14:paraId="5F0A6A25" w14:textId="1F4BAA98" w:rsidR="003C1A37" w:rsidRPr="00F515BD" w:rsidRDefault="003C1A37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A</w:t>
            </w:r>
            <w:r w:rsidR="00B03E12" w:rsidRPr="00F515BD">
              <w:rPr>
                <w:rFonts w:ascii="Times New Roman" w:hAnsi="Times New Roman"/>
                <w:sz w:val="28"/>
                <w:szCs w:val="28"/>
              </w:rPr>
              <w:t>H</w:t>
            </w:r>
          </w:p>
        </w:tc>
        <w:tc>
          <w:tcPr>
            <w:tcW w:w="1560" w:type="dxa"/>
          </w:tcPr>
          <w:p w14:paraId="2D970374" w14:textId="77777777" w:rsidR="003C1A37" w:rsidRPr="00F515BD" w:rsidRDefault="003C1A37" w:rsidP="007E213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3C1A37" w:rsidRPr="00F515BD" w14:paraId="350B378F" w14:textId="77777777" w:rsidTr="009E486E">
        <w:tc>
          <w:tcPr>
            <w:tcW w:w="988" w:type="dxa"/>
          </w:tcPr>
          <w:p w14:paraId="7833D34B" w14:textId="77777777" w:rsidR="003C1A37" w:rsidRPr="00F515BD" w:rsidRDefault="003C1A37" w:rsidP="007E213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4b</w:t>
            </w:r>
          </w:p>
        </w:tc>
        <w:tc>
          <w:tcPr>
            <w:tcW w:w="6945" w:type="dxa"/>
          </w:tcPr>
          <w:p w14:paraId="773DCC3E" w14:textId="33973FB1" w:rsidR="003C1A37" w:rsidRPr="00F515BD" w:rsidRDefault="002239BC" w:rsidP="00C10122">
            <w:pPr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lang w:val="nl-NL"/>
              </w:rPr>
              <w:t>3,0 cm</w:t>
            </w:r>
          </w:p>
        </w:tc>
        <w:tc>
          <w:tcPr>
            <w:tcW w:w="1560" w:type="dxa"/>
          </w:tcPr>
          <w:p w14:paraId="18D16B39" w14:textId="77777777" w:rsidR="003C1A37" w:rsidRPr="00F515BD" w:rsidRDefault="003C1A37" w:rsidP="007E213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15BD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</w:tbl>
    <w:p w14:paraId="4611791F" w14:textId="5A658E78" w:rsidR="003C1A37" w:rsidRPr="00F515BD" w:rsidRDefault="007E213B" w:rsidP="003C1A37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F515BD">
        <w:rPr>
          <w:rFonts w:ascii="Times New Roman" w:hAnsi="Times New Roman" w:cs="Times New Roman"/>
          <w:i/>
          <w:sz w:val="28"/>
          <w:szCs w:val="28"/>
        </w:rPr>
        <w:t>(Lưu ý: HS khoanh vào 2 đáp án không cho điểm)</w:t>
      </w:r>
    </w:p>
    <w:p w14:paraId="17327A5A" w14:textId="77777777" w:rsidR="003C1A37" w:rsidRPr="00F515BD" w:rsidRDefault="003C1A37" w:rsidP="003C1A3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515BD">
        <w:rPr>
          <w:rFonts w:ascii="Times New Roman" w:hAnsi="Times New Roman" w:cs="Times New Roman"/>
          <w:b/>
          <w:bCs/>
          <w:sz w:val="28"/>
          <w:szCs w:val="28"/>
        </w:rPr>
        <w:t>II. Phần tự luận: (6 điểm)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988"/>
        <w:gridCol w:w="5670"/>
        <w:gridCol w:w="2976"/>
      </w:tblGrid>
      <w:tr w:rsidR="003C1A37" w:rsidRPr="00F515BD" w14:paraId="612679FB" w14:textId="77777777" w:rsidTr="009E486E">
        <w:tc>
          <w:tcPr>
            <w:tcW w:w="988" w:type="dxa"/>
          </w:tcPr>
          <w:p w14:paraId="068C9B20" w14:textId="77777777" w:rsidR="003C1A37" w:rsidRPr="00F515BD" w:rsidRDefault="003C1A37" w:rsidP="00C10122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5670" w:type="dxa"/>
          </w:tcPr>
          <w:p w14:paraId="5B27D897" w14:textId="77777777" w:rsidR="003C1A37" w:rsidRPr="00F515BD" w:rsidRDefault="003C1A37" w:rsidP="00C10122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2976" w:type="dxa"/>
          </w:tcPr>
          <w:p w14:paraId="22ACFB03" w14:textId="77777777" w:rsidR="003C1A37" w:rsidRPr="00F515BD" w:rsidRDefault="003C1A37" w:rsidP="00C10122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3C1A37" w:rsidRPr="00F515BD" w14:paraId="60666C83" w14:textId="77777777" w:rsidTr="009E486E">
        <w:trPr>
          <w:trHeight w:val="896"/>
        </w:trPr>
        <w:tc>
          <w:tcPr>
            <w:tcW w:w="988" w:type="dxa"/>
          </w:tcPr>
          <w:p w14:paraId="1C226E7F" w14:textId="77777777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0" w:type="dxa"/>
          </w:tcPr>
          <w:p w14:paraId="6FF5CF95" w14:textId="11D41C91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a) </w:t>
            </w:r>
            <w:r w:rsidR="002239BC"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321,56</w:t>
            </w:r>
            <w:r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ab/>
              <w:t xml:space="preserve">  </w:t>
            </w:r>
            <w:r w:rsidR="00653EB0"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  </w:t>
            </w:r>
            <w:r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  b) </w:t>
            </w:r>
            <w:r w:rsidR="002239BC"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30,173</w:t>
            </w:r>
          </w:p>
          <w:p w14:paraId="442971FA" w14:textId="6729BB08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c) </w:t>
            </w:r>
            <w:r w:rsidR="002239BC"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221,536</w:t>
            </w:r>
            <w:r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ab/>
              <w:t xml:space="preserve">        d) </w:t>
            </w:r>
            <w:r w:rsidR="002239BC"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3,4</w:t>
            </w:r>
          </w:p>
        </w:tc>
        <w:tc>
          <w:tcPr>
            <w:tcW w:w="2976" w:type="dxa"/>
          </w:tcPr>
          <w:p w14:paraId="0920D291" w14:textId="77777777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F515B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b-NO"/>
              </w:rPr>
              <w:t>2 điểm</w:t>
            </w:r>
            <w:r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 (mỗi phần đặt tính và tính đúng cho 0,5 điểm)</w:t>
            </w:r>
            <w:r w:rsidR="006A1346"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: </w:t>
            </w:r>
          </w:p>
          <w:p w14:paraId="274A1B3F" w14:textId="47C19877" w:rsidR="006A1346" w:rsidRPr="00F515BD" w:rsidRDefault="006A1346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- Đặt tính đúng: 0,2 đ</w:t>
            </w:r>
          </w:p>
          <w:p w14:paraId="05065E90" w14:textId="6902E51F" w:rsidR="006A1346" w:rsidRPr="00F515BD" w:rsidRDefault="006A1346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b-NO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- Tính đúng: 0,3đ</w:t>
            </w:r>
          </w:p>
        </w:tc>
      </w:tr>
      <w:tr w:rsidR="002239BC" w:rsidRPr="00F515BD" w14:paraId="27B1E957" w14:textId="77777777" w:rsidTr="009E486E">
        <w:tc>
          <w:tcPr>
            <w:tcW w:w="988" w:type="dxa"/>
            <w:vMerge w:val="restart"/>
          </w:tcPr>
          <w:p w14:paraId="545DD241" w14:textId="610406EB" w:rsidR="002239BC" w:rsidRPr="00F515BD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0" w:type="dxa"/>
            <w:tcBorders>
              <w:bottom w:val="nil"/>
            </w:tcBorders>
          </w:tcPr>
          <w:p w14:paraId="2E57DA56" w14:textId="51965912" w:rsidR="002239BC" w:rsidRPr="00F515BD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a) 5,302</w:t>
            </w:r>
          </w:p>
        </w:tc>
        <w:tc>
          <w:tcPr>
            <w:tcW w:w="2976" w:type="dxa"/>
            <w:tcBorders>
              <w:bottom w:val="nil"/>
            </w:tcBorders>
          </w:tcPr>
          <w:p w14:paraId="7B5FDD18" w14:textId="261EB5EA" w:rsidR="002239BC" w:rsidRPr="00F515BD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  <w:r w:rsidRPr="00F515B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r w:rsidRPr="00F515B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/1 điểm </w:t>
            </w:r>
          </w:p>
        </w:tc>
      </w:tr>
      <w:tr w:rsidR="002239BC" w:rsidRPr="00F515BD" w14:paraId="04C55E0D" w14:textId="77777777" w:rsidTr="009E486E">
        <w:tc>
          <w:tcPr>
            <w:tcW w:w="988" w:type="dxa"/>
            <w:vMerge/>
          </w:tcPr>
          <w:p w14:paraId="6F517FC0" w14:textId="77777777" w:rsidR="002239BC" w:rsidRPr="00F515BD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0" w:type="dxa"/>
            <w:tcBorders>
              <w:top w:val="nil"/>
              <w:bottom w:val="nil"/>
            </w:tcBorders>
          </w:tcPr>
          <w:p w14:paraId="249EDE17" w14:textId="093D9347" w:rsidR="002239BC" w:rsidRPr="00F515BD" w:rsidRDefault="00F515BD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b</w:t>
            </w:r>
            <w:r w:rsidR="002239BC"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) 3,06</w:t>
            </w:r>
          </w:p>
        </w:tc>
        <w:tc>
          <w:tcPr>
            <w:tcW w:w="2976" w:type="dxa"/>
            <w:tcBorders>
              <w:top w:val="nil"/>
              <w:bottom w:val="nil"/>
            </w:tcBorders>
          </w:tcPr>
          <w:p w14:paraId="7DBADD36" w14:textId="77777777" w:rsidR="002239BC" w:rsidRPr="00F515BD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2239BC" w:rsidRPr="00F515BD" w14:paraId="340657E6" w14:textId="77777777" w:rsidTr="009E486E">
        <w:tc>
          <w:tcPr>
            <w:tcW w:w="988" w:type="dxa"/>
            <w:vMerge/>
          </w:tcPr>
          <w:p w14:paraId="22B5CEE6" w14:textId="77777777" w:rsidR="002239BC" w:rsidRPr="00F515BD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0" w:type="dxa"/>
            <w:tcBorders>
              <w:top w:val="nil"/>
              <w:bottom w:val="nil"/>
            </w:tcBorders>
          </w:tcPr>
          <w:p w14:paraId="33CF0D8B" w14:textId="4B5E65A1" w:rsidR="002239BC" w:rsidRPr="00F515BD" w:rsidRDefault="00F515BD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c</w:t>
            </w:r>
            <w:r w:rsidR="002239BC"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) 7,003</w:t>
            </w:r>
          </w:p>
        </w:tc>
        <w:tc>
          <w:tcPr>
            <w:tcW w:w="2976" w:type="dxa"/>
            <w:tcBorders>
              <w:top w:val="nil"/>
              <w:bottom w:val="nil"/>
            </w:tcBorders>
          </w:tcPr>
          <w:p w14:paraId="29476BFB" w14:textId="6C6F6163" w:rsidR="002239BC" w:rsidRPr="00F515BD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2239BC" w:rsidRPr="00F515BD" w14:paraId="1F97BBA4" w14:textId="77777777" w:rsidTr="009E486E">
        <w:tc>
          <w:tcPr>
            <w:tcW w:w="988" w:type="dxa"/>
            <w:vMerge/>
          </w:tcPr>
          <w:p w14:paraId="7266D29E" w14:textId="77777777" w:rsidR="002239BC" w:rsidRPr="00F515BD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0" w:type="dxa"/>
            <w:tcBorders>
              <w:top w:val="nil"/>
            </w:tcBorders>
          </w:tcPr>
          <w:p w14:paraId="6DAADCD9" w14:textId="2D55670F" w:rsidR="002239BC" w:rsidRPr="00F515BD" w:rsidRDefault="00F515BD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d</w:t>
            </w:r>
            <w:r w:rsidR="002239BC"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 xml:space="preserve">) </w:t>
            </w:r>
            <w:r w:rsidR="00C05A6B" w:rsidRPr="00F515BD">
              <w:rPr>
                <w:rFonts w:ascii="Times New Roman" w:hAnsi="Times New Roman" w:cs="Times New Roman"/>
                <w:sz w:val="28"/>
                <w:szCs w:val="28"/>
                <w:lang w:val="nb-NO"/>
              </w:rPr>
              <w:t>60,25</w:t>
            </w:r>
          </w:p>
        </w:tc>
        <w:tc>
          <w:tcPr>
            <w:tcW w:w="2976" w:type="dxa"/>
            <w:tcBorders>
              <w:top w:val="nil"/>
            </w:tcBorders>
          </w:tcPr>
          <w:p w14:paraId="4EE76EF0" w14:textId="77777777" w:rsidR="002239BC" w:rsidRPr="00F515BD" w:rsidRDefault="002239BC" w:rsidP="002239B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3C1A37" w:rsidRPr="00F515BD" w14:paraId="1931BC54" w14:textId="77777777" w:rsidTr="009E486E">
        <w:tc>
          <w:tcPr>
            <w:tcW w:w="988" w:type="dxa"/>
            <w:vMerge w:val="restart"/>
          </w:tcPr>
          <w:p w14:paraId="1B063CE0" w14:textId="77777777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0" w:type="dxa"/>
            <w:tcBorders>
              <w:bottom w:val="single" w:sz="4" w:space="0" w:color="auto"/>
            </w:tcBorders>
          </w:tcPr>
          <w:p w14:paraId="595A1CFD" w14:textId="77777777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6" w:type="dxa"/>
          </w:tcPr>
          <w:p w14:paraId="7116F7EA" w14:textId="77777777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 điểm</w:t>
            </w:r>
          </w:p>
        </w:tc>
      </w:tr>
      <w:tr w:rsidR="003C1A37" w:rsidRPr="00F515BD" w14:paraId="5715FA12" w14:textId="77777777" w:rsidTr="009E486E">
        <w:tc>
          <w:tcPr>
            <w:tcW w:w="988" w:type="dxa"/>
            <w:vMerge/>
          </w:tcPr>
          <w:p w14:paraId="2412A0C8" w14:textId="77777777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0" w:type="dxa"/>
            <w:tcBorders>
              <w:bottom w:val="nil"/>
            </w:tcBorders>
          </w:tcPr>
          <w:p w14:paraId="79AEF052" w14:textId="6890811A" w:rsidR="003C1A37" w:rsidRPr="00F515BD" w:rsidRDefault="00C05A6B" w:rsidP="00D6430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Chiều cao thửa ruộng hình thang</w:t>
            </w:r>
            <w:r w:rsidR="003C1A37"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là:</w:t>
            </w:r>
          </w:p>
          <w:p w14:paraId="4746678F" w14:textId="3A0BF624" w:rsidR="003C1A37" w:rsidRPr="00F515BD" w:rsidRDefault="00F34A18" w:rsidP="00F34A1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(15,3+24,7</w:t>
            </w:r>
            <w:r w:rsidR="00C05A6B" w:rsidRPr="00F515BD">
              <w:rPr>
                <w:rFonts w:ascii="Times New Roman" w:hAnsi="Times New Roman" w:cs="Times New Roman"/>
                <w:sz w:val="28"/>
                <w:szCs w:val="28"/>
              </w:rPr>
              <w:t>) : 2 = 2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  <w:r w:rsidR="003C1A37" w:rsidRPr="00F515BD">
              <w:rPr>
                <w:rFonts w:ascii="Times New Roman" w:eastAsiaTheme="minorEastAsia" w:hAnsi="Times New Roman" w:cs="Times New Roman"/>
                <w:sz w:val="28"/>
                <w:szCs w:val="28"/>
              </w:rPr>
              <w:t>(m)</w:t>
            </w:r>
          </w:p>
        </w:tc>
        <w:tc>
          <w:tcPr>
            <w:tcW w:w="2976" w:type="dxa"/>
            <w:tcBorders>
              <w:bottom w:val="nil"/>
            </w:tcBorders>
          </w:tcPr>
          <w:p w14:paraId="72FFB6D5" w14:textId="6CFE9B6D" w:rsidR="003C1A37" w:rsidRPr="00F515BD" w:rsidRDefault="00F14742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3C1A37" w:rsidRPr="00F515BD">
              <w:rPr>
                <w:rFonts w:ascii="Times New Roman" w:hAnsi="Times New Roman" w:cs="Times New Roman"/>
                <w:sz w:val="28"/>
                <w:szCs w:val="28"/>
              </w:rPr>
              <w:t>5 điểm</w:t>
            </w:r>
          </w:p>
        </w:tc>
      </w:tr>
      <w:tr w:rsidR="003C1A37" w:rsidRPr="00F515BD" w14:paraId="7B19F299" w14:textId="77777777" w:rsidTr="009E486E">
        <w:tc>
          <w:tcPr>
            <w:tcW w:w="988" w:type="dxa"/>
            <w:vMerge/>
          </w:tcPr>
          <w:p w14:paraId="01276593" w14:textId="77777777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0" w:type="dxa"/>
            <w:tcBorders>
              <w:top w:val="nil"/>
              <w:bottom w:val="nil"/>
            </w:tcBorders>
          </w:tcPr>
          <w:p w14:paraId="5F70747E" w14:textId="66152BCC" w:rsidR="003C1A37" w:rsidRPr="00F515BD" w:rsidRDefault="00D64307" w:rsidP="00D6430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="003C1A37"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Diện tích </w:t>
            </w:r>
            <w:r w:rsidR="00C05A6B"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thửa ruộng </w:t>
            </w:r>
            <w:r w:rsidR="003C1A37" w:rsidRPr="00F515BD">
              <w:rPr>
                <w:rFonts w:ascii="Times New Roman" w:hAnsi="Times New Roman" w:cs="Times New Roman"/>
                <w:sz w:val="28"/>
                <w:szCs w:val="28"/>
              </w:rPr>
              <w:t>là:</w:t>
            </w:r>
          </w:p>
          <w:p w14:paraId="7831F989" w14:textId="2AD6D917" w:rsidR="003C1A37" w:rsidRPr="00F515BD" w:rsidRDefault="003C1A37" w:rsidP="00F34A1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F34A18" w:rsidRPr="00F515BD">
              <w:rPr>
                <w:rFonts w:ascii="Times New Roman" w:hAnsi="Times New Roman" w:cs="Times New Roman"/>
                <w:sz w:val="28"/>
                <w:szCs w:val="28"/>
              </w:rPr>
              <w:t>15,3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="00F34A18" w:rsidRPr="00F515BD">
              <w:rPr>
                <w:rFonts w:ascii="Times New Roman" w:hAnsi="Times New Roman" w:cs="Times New Roman"/>
                <w:sz w:val="28"/>
                <w:szCs w:val="28"/>
              </w:rPr>
              <w:t>24,7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) x </w:t>
            </w:r>
            <w:r w:rsidR="00F34A18" w:rsidRPr="00F515BD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: 2 = </w:t>
            </w:r>
            <w:r w:rsidR="00F34A18" w:rsidRPr="00F515BD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(m</w:t>
            </w:r>
            <w:r w:rsidRPr="00F515B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976" w:type="dxa"/>
            <w:tcBorders>
              <w:top w:val="nil"/>
              <w:bottom w:val="nil"/>
            </w:tcBorders>
          </w:tcPr>
          <w:p w14:paraId="303EFA6D" w14:textId="7E9D839A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3C1A37" w:rsidRPr="00F515BD" w14:paraId="5CBCF813" w14:textId="77777777" w:rsidTr="009E486E">
        <w:tc>
          <w:tcPr>
            <w:tcW w:w="988" w:type="dxa"/>
            <w:vMerge/>
          </w:tcPr>
          <w:p w14:paraId="2D7CD0F8" w14:textId="77777777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0" w:type="dxa"/>
            <w:tcBorders>
              <w:top w:val="nil"/>
              <w:bottom w:val="nil"/>
            </w:tcBorders>
          </w:tcPr>
          <w:p w14:paraId="631D4E76" w14:textId="77777777" w:rsidR="00F515BD" w:rsidRPr="00F515BD" w:rsidRDefault="00D64307" w:rsidP="00F515B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="003C1A37"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Số 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thóc thu được trên thửa ruộng đó</w:t>
            </w:r>
            <w:r w:rsidR="003C1A37"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là:</w:t>
            </w:r>
          </w:p>
          <w:p w14:paraId="1E26CDCF" w14:textId="7657E60C" w:rsidR="003C1A37" w:rsidRPr="00F515BD" w:rsidRDefault="003C1A37" w:rsidP="00F515B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D64307"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="00F34A18" w:rsidRPr="00F515BD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  <w:r w:rsidR="00D64307"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x </w:t>
            </w:r>
            <w:r w:rsidR="00D64307" w:rsidRPr="00F515BD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="00F34A18" w:rsidRPr="00F515BD">
              <w:rPr>
                <w:rFonts w:ascii="Times New Roman" w:hAnsi="Times New Roman" w:cs="Times New Roman"/>
                <w:sz w:val="28"/>
                <w:szCs w:val="28"/>
              </w:rPr>
              <w:t>480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="00D64307" w:rsidRPr="00F515BD">
              <w:rPr>
                <w:rFonts w:ascii="Times New Roman" w:hAnsi="Times New Roman" w:cs="Times New Roman"/>
                <w:sz w:val="28"/>
                <w:szCs w:val="28"/>
              </w:rPr>
              <w:t>kg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28697776" w14:textId="496A1578" w:rsidR="00D64307" w:rsidRPr="00F515BD" w:rsidRDefault="00D64307" w:rsidP="002C2E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Đổi: </w:t>
            </w:r>
            <w:r w:rsidR="00F34A18" w:rsidRPr="00F515BD">
              <w:rPr>
                <w:rFonts w:ascii="Times New Roman" w:hAnsi="Times New Roman" w:cs="Times New Roman"/>
                <w:sz w:val="28"/>
                <w:szCs w:val="28"/>
              </w:rPr>
              <w:t>480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kg = </w:t>
            </w:r>
            <w:r w:rsidR="002C2E17" w:rsidRPr="00F515BD">
              <w:rPr>
                <w:rFonts w:ascii="Times New Roman" w:hAnsi="Times New Roman" w:cs="Times New Roman"/>
                <w:sz w:val="28"/>
                <w:szCs w:val="28"/>
              </w:rPr>
              <w:t>4,8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tạ </w:t>
            </w:r>
          </w:p>
        </w:tc>
        <w:tc>
          <w:tcPr>
            <w:tcW w:w="2976" w:type="dxa"/>
            <w:tcBorders>
              <w:top w:val="nil"/>
              <w:bottom w:val="nil"/>
            </w:tcBorders>
          </w:tcPr>
          <w:p w14:paraId="456782BD" w14:textId="77777777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  <w:p w14:paraId="7F9F2E5B" w14:textId="77777777" w:rsidR="00D64307" w:rsidRPr="00F515BD" w:rsidRDefault="00D6430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118BAA3" w14:textId="21455C43" w:rsidR="00D64307" w:rsidRPr="00F515BD" w:rsidRDefault="00D6430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3C1A37" w:rsidRPr="00F515BD" w14:paraId="191C399B" w14:textId="77777777" w:rsidTr="009E486E">
        <w:tc>
          <w:tcPr>
            <w:tcW w:w="988" w:type="dxa"/>
            <w:vMerge/>
          </w:tcPr>
          <w:p w14:paraId="5885CA4A" w14:textId="77777777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0" w:type="dxa"/>
            <w:tcBorders>
              <w:top w:val="nil"/>
            </w:tcBorders>
          </w:tcPr>
          <w:p w14:paraId="1FAE6D79" w14:textId="28899FB5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Đáp số: a) </w:t>
            </w:r>
            <w:r w:rsidR="002C2E17" w:rsidRPr="00F515BD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  <w:r w:rsidR="00D64307"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F515B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14:paraId="01AA86B7" w14:textId="73780E46" w:rsidR="003C1A37" w:rsidRPr="00F515BD" w:rsidRDefault="003C1A37" w:rsidP="002C2E1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</w:t>
            </w:r>
            <w:r w:rsidR="00D64307"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2C2E17" w:rsidRPr="00F515BD">
              <w:rPr>
                <w:rFonts w:ascii="Times New Roman" w:hAnsi="Times New Roman" w:cs="Times New Roman"/>
                <w:sz w:val="28"/>
                <w:szCs w:val="28"/>
              </w:rPr>
              <w:t>4,8</w:t>
            </w:r>
            <w:r w:rsidR="00D64307"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tạ thóc.</w:t>
            </w:r>
          </w:p>
        </w:tc>
        <w:tc>
          <w:tcPr>
            <w:tcW w:w="2976" w:type="dxa"/>
            <w:tcBorders>
              <w:top w:val="nil"/>
            </w:tcBorders>
          </w:tcPr>
          <w:p w14:paraId="05FEC019" w14:textId="77777777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3C1A37" w:rsidRPr="00F515BD" w14:paraId="5899D5B9" w14:textId="77777777" w:rsidTr="009E486E">
        <w:tc>
          <w:tcPr>
            <w:tcW w:w="988" w:type="dxa"/>
          </w:tcPr>
          <w:p w14:paraId="6ADAB475" w14:textId="77777777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8</w:t>
            </w:r>
          </w:p>
        </w:tc>
        <w:tc>
          <w:tcPr>
            <w:tcW w:w="5670" w:type="dxa"/>
          </w:tcPr>
          <w:p w14:paraId="5CAD7AB1" w14:textId="0A6A834B" w:rsidR="00653EB0" w:rsidRPr="00F515BD" w:rsidRDefault="00653EB0" w:rsidP="00653EB0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)</w:t>
            </w:r>
            <w:r w:rsidR="00F34A18"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(10,38 + 12,58 + 14,68) – (0,38 + 4,68 + 2,58)</w:t>
            </w:r>
          </w:p>
          <w:p w14:paraId="064DFC8A" w14:textId="700867D8" w:rsidR="003C1A37" w:rsidRPr="00F515BD" w:rsidRDefault="00653EB0" w:rsidP="00653EB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= (10,38 - 0,38) +(12,58 – 2,58) + (14,68 -</w:t>
            </w:r>
            <w:r w:rsidR="00F14742"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4,68) </w:t>
            </w:r>
          </w:p>
          <w:p w14:paraId="31054D6B" w14:textId="77777777" w:rsidR="00653EB0" w:rsidRPr="00F515BD" w:rsidRDefault="00653EB0" w:rsidP="00653EB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= 10 + 10 + 10 </w:t>
            </w:r>
          </w:p>
          <w:p w14:paraId="1B37ACD2" w14:textId="76835F5A" w:rsidR="00653EB0" w:rsidRPr="00F515BD" w:rsidRDefault="00653EB0" w:rsidP="00653EB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= 30</w:t>
            </w:r>
          </w:p>
        </w:tc>
        <w:tc>
          <w:tcPr>
            <w:tcW w:w="2976" w:type="dxa"/>
          </w:tcPr>
          <w:p w14:paraId="41EDBDDE" w14:textId="77777777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3C1A37" w:rsidRPr="00F515BD" w14:paraId="7CC68FD3" w14:textId="77777777" w:rsidTr="009E486E">
        <w:tc>
          <w:tcPr>
            <w:tcW w:w="988" w:type="dxa"/>
          </w:tcPr>
          <w:p w14:paraId="20A8FF83" w14:textId="77777777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0" w:type="dxa"/>
          </w:tcPr>
          <w:p w14:paraId="7FDE6572" w14:textId="77777777" w:rsidR="00653EB0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653EB0" w:rsidRPr="00F515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 x 1,95 + 1,95 x 4 + 3,5 x 1,95</w:t>
            </w:r>
          </w:p>
          <w:p w14:paraId="6FB24F91" w14:textId="248E8923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="00653EB0" w:rsidRPr="00F515BD">
              <w:rPr>
                <w:rFonts w:ascii="Times New Roman" w:hAnsi="Times New Roman" w:cs="Times New Roman"/>
                <w:sz w:val="28"/>
                <w:szCs w:val="28"/>
              </w:rPr>
              <w:t>1,95 x ( 2,5 + 4 + 3,5)</w:t>
            </w:r>
          </w:p>
          <w:p w14:paraId="4254104C" w14:textId="449C5E09" w:rsidR="00653EB0" w:rsidRPr="00F515BD" w:rsidRDefault="00653EB0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= 1,95 x 10</w:t>
            </w:r>
          </w:p>
          <w:p w14:paraId="5E4790AB" w14:textId="580851D1" w:rsidR="003C1A37" w:rsidRPr="00F515BD" w:rsidRDefault="00653EB0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= 19,5</w:t>
            </w:r>
          </w:p>
        </w:tc>
        <w:tc>
          <w:tcPr>
            <w:tcW w:w="2976" w:type="dxa"/>
          </w:tcPr>
          <w:p w14:paraId="7A85DEF0" w14:textId="77777777" w:rsidR="003C1A37" w:rsidRPr="00F515BD" w:rsidRDefault="003C1A37" w:rsidP="00C1012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515BD"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</w:tbl>
    <w:p w14:paraId="7A980992" w14:textId="26A4536A" w:rsidR="00F14742" w:rsidRPr="00F515BD" w:rsidRDefault="00F14742" w:rsidP="00F14742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515BD">
        <w:rPr>
          <w:rFonts w:ascii="Times New Roman" w:hAnsi="Times New Roman" w:cs="Times New Roman"/>
          <w:i/>
          <w:sz w:val="28"/>
          <w:szCs w:val="28"/>
        </w:rPr>
        <w:t>Lưu ý</w:t>
      </w:r>
      <w:r w:rsidR="006A1346" w:rsidRPr="00F515BD">
        <w:rPr>
          <w:rFonts w:ascii="Times New Roman" w:hAnsi="Times New Roman" w:cs="Times New Roman"/>
          <w:i/>
          <w:sz w:val="28"/>
          <w:szCs w:val="28"/>
        </w:rPr>
        <w:t xml:space="preserve"> bài giải</w:t>
      </w:r>
      <w:r w:rsidRPr="00F515BD">
        <w:rPr>
          <w:rFonts w:ascii="Times New Roman" w:hAnsi="Times New Roman" w:cs="Times New Roman"/>
          <w:i/>
          <w:sz w:val="28"/>
          <w:szCs w:val="28"/>
        </w:rPr>
        <w:t>:</w:t>
      </w:r>
    </w:p>
    <w:p w14:paraId="4EAA1297" w14:textId="35B41682" w:rsidR="00F14742" w:rsidRPr="00F515BD" w:rsidRDefault="00F14742" w:rsidP="00F1474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515BD">
        <w:rPr>
          <w:rFonts w:ascii="Times New Roman" w:hAnsi="Times New Roman" w:cs="Times New Roman"/>
          <w:i/>
          <w:sz w:val="28"/>
          <w:szCs w:val="28"/>
        </w:rPr>
        <w:t>- Câu trả lời sai, phép tính đúng không cho điểm. Câu trả lời đúng, phép tính sai không cho điểm.</w:t>
      </w:r>
    </w:p>
    <w:p w14:paraId="6D9811CE" w14:textId="4EBD58CB" w:rsidR="00F14742" w:rsidRPr="00F515BD" w:rsidRDefault="00F14742" w:rsidP="00F1474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515BD">
        <w:rPr>
          <w:rFonts w:ascii="Times New Roman" w:hAnsi="Times New Roman" w:cs="Times New Roman"/>
          <w:i/>
          <w:sz w:val="28"/>
          <w:szCs w:val="28"/>
        </w:rPr>
        <w:t>- Câu trả lời đúng, phép tính đúng nhưng kết quả sai cho nửa số điểm.</w:t>
      </w:r>
    </w:p>
    <w:p w14:paraId="68888E8E" w14:textId="24B8A41A" w:rsidR="003C1A37" w:rsidRPr="00F515BD" w:rsidRDefault="00F14742" w:rsidP="00F14742">
      <w:pPr>
        <w:spacing w:after="0" w:line="240" w:lineRule="auto"/>
        <w:jc w:val="both"/>
        <w:rPr>
          <w:rFonts w:ascii="Times New Roman" w:hAnsi="Times New Roman" w:cs="Times New Roman"/>
          <w:sz w:val="34"/>
          <w:szCs w:val="28"/>
        </w:rPr>
      </w:pPr>
      <w:r w:rsidRPr="00F515BD">
        <w:rPr>
          <w:rFonts w:ascii="Times New Roman" w:hAnsi="Times New Roman" w:cs="Times New Roman"/>
          <w:i/>
          <w:sz w:val="28"/>
          <w:szCs w:val="28"/>
        </w:rPr>
        <w:t>- Câu trả lời thiếu ý, phép tính thiếu đơn vị: trừ 0,5đ</w:t>
      </w:r>
    </w:p>
    <w:p w14:paraId="3A3ED307" w14:textId="77777777" w:rsidR="003C1A37" w:rsidRPr="00F515BD" w:rsidRDefault="003C1A37" w:rsidP="003C1A37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3C1A37" w:rsidRPr="00F515BD" w:rsidSect="00C55E4D">
      <w:pgSz w:w="11909" w:h="16834" w:code="9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670A36"/>
    <w:multiLevelType w:val="hybridMultilevel"/>
    <w:tmpl w:val="E390D16A"/>
    <w:lvl w:ilvl="0" w:tplc="4490BD2C">
      <w:start w:val="1"/>
      <w:numFmt w:val="lowerLetter"/>
      <w:lvlText w:val="%1."/>
      <w:lvlJc w:val="left"/>
      <w:pPr>
        <w:ind w:left="525" w:hanging="360"/>
      </w:pPr>
      <w:rPr>
        <w:rFonts w:ascii="Times New Roman" w:hAnsi="Times New Roman" w:cs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1">
    <w:nsid w:val="61E26B66"/>
    <w:multiLevelType w:val="hybridMultilevel"/>
    <w:tmpl w:val="F1F26416"/>
    <w:lvl w:ilvl="0" w:tplc="3E720ABA">
      <w:start w:val="1"/>
      <w:numFmt w:val="lowerLetter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2">
    <w:nsid w:val="76612654"/>
    <w:multiLevelType w:val="hybridMultilevel"/>
    <w:tmpl w:val="13144AD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31DA"/>
    <w:rsid w:val="00080336"/>
    <w:rsid w:val="00192AC6"/>
    <w:rsid w:val="001E60E5"/>
    <w:rsid w:val="002239BC"/>
    <w:rsid w:val="002C2E17"/>
    <w:rsid w:val="002D41C7"/>
    <w:rsid w:val="003128B8"/>
    <w:rsid w:val="00370B4D"/>
    <w:rsid w:val="003C1A37"/>
    <w:rsid w:val="003F5FD5"/>
    <w:rsid w:val="00411990"/>
    <w:rsid w:val="005331DA"/>
    <w:rsid w:val="00562723"/>
    <w:rsid w:val="00567454"/>
    <w:rsid w:val="005E2342"/>
    <w:rsid w:val="00600B8B"/>
    <w:rsid w:val="006348A1"/>
    <w:rsid w:val="00653EB0"/>
    <w:rsid w:val="006A1346"/>
    <w:rsid w:val="007865D2"/>
    <w:rsid w:val="007E213B"/>
    <w:rsid w:val="007F16AC"/>
    <w:rsid w:val="008452A8"/>
    <w:rsid w:val="00856134"/>
    <w:rsid w:val="008E073D"/>
    <w:rsid w:val="009125EC"/>
    <w:rsid w:val="009A080D"/>
    <w:rsid w:val="009B3A3A"/>
    <w:rsid w:val="009E486E"/>
    <w:rsid w:val="00A27F72"/>
    <w:rsid w:val="00AA0146"/>
    <w:rsid w:val="00AB0B57"/>
    <w:rsid w:val="00B03E12"/>
    <w:rsid w:val="00B13354"/>
    <w:rsid w:val="00B86E61"/>
    <w:rsid w:val="00C05A6B"/>
    <w:rsid w:val="00C06BB2"/>
    <w:rsid w:val="00C17A04"/>
    <w:rsid w:val="00C55E4D"/>
    <w:rsid w:val="00C8461F"/>
    <w:rsid w:val="00D21B5E"/>
    <w:rsid w:val="00D47B9F"/>
    <w:rsid w:val="00D64307"/>
    <w:rsid w:val="00DE5F57"/>
    <w:rsid w:val="00E833E0"/>
    <w:rsid w:val="00EC0C23"/>
    <w:rsid w:val="00F14742"/>
    <w:rsid w:val="00F22CB7"/>
    <w:rsid w:val="00F34A18"/>
    <w:rsid w:val="00F515BD"/>
    <w:rsid w:val="00F842B1"/>
    <w:rsid w:val="00FD3314"/>
    <w:rsid w:val="00FD657C"/>
    <w:rsid w:val="00FE51E2"/>
    <w:rsid w:val="00FF4E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D892D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6"/>
        <w:szCs w:val="22"/>
        <w:lang w:val="en-US" w:eastAsia="en-US" w:bidi="ar-SA"/>
        <w14:ligatures w14:val="standardContextual"/>
      </w:rPr>
    </w:rPrDefault>
    <w:pPrDefault>
      <w:pPr>
        <w:spacing w:after="16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3EB0"/>
    <w:pPr>
      <w:spacing w:after="200" w:line="276" w:lineRule="auto"/>
    </w:pPr>
    <w:rPr>
      <w:rFonts w:asciiTheme="minorHAnsi" w:hAnsiTheme="minorHAnsi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D21B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1"/>
    <w:qFormat/>
    <w:rsid w:val="00D21B5E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3F5FD5"/>
    <w:rPr>
      <w:b/>
      <w:bCs/>
    </w:rPr>
  </w:style>
  <w:style w:type="table" w:customStyle="1" w:styleId="TableGrid1">
    <w:name w:val="Table Grid1"/>
    <w:basedOn w:val="TableNormal"/>
    <w:next w:val="TableGrid"/>
    <w:uiPriority w:val="39"/>
    <w:rsid w:val="003C1A37"/>
    <w:pPr>
      <w:spacing w:after="0" w:line="240" w:lineRule="auto"/>
    </w:pPr>
    <w:rPr>
      <w:rFonts w:eastAsia="SimSu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17A0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7A04"/>
    <w:rPr>
      <w:rFonts w:ascii="Segoe UI" w:hAnsi="Segoe UI" w:cs="Segoe UI"/>
      <w:kern w:val="0"/>
      <w:sz w:val="18"/>
      <w:szCs w:val="18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6"/>
        <w:szCs w:val="22"/>
        <w:lang w:val="en-US" w:eastAsia="en-US" w:bidi="ar-SA"/>
        <w14:ligatures w14:val="standardContextual"/>
      </w:rPr>
    </w:rPrDefault>
    <w:pPrDefault>
      <w:pPr>
        <w:spacing w:after="16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3EB0"/>
    <w:pPr>
      <w:spacing w:after="200" w:line="276" w:lineRule="auto"/>
    </w:pPr>
    <w:rPr>
      <w:rFonts w:asciiTheme="minorHAnsi" w:hAnsiTheme="minorHAnsi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D21B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1"/>
    <w:qFormat/>
    <w:rsid w:val="00D21B5E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3F5FD5"/>
    <w:rPr>
      <w:b/>
      <w:bCs/>
    </w:rPr>
  </w:style>
  <w:style w:type="table" w:customStyle="1" w:styleId="TableGrid1">
    <w:name w:val="Table Grid1"/>
    <w:basedOn w:val="TableNormal"/>
    <w:next w:val="TableGrid"/>
    <w:uiPriority w:val="39"/>
    <w:rsid w:val="003C1A37"/>
    <w:pPr>
      <w:spacing w:after="0" w:line="240" w:lineRule="auto"/>
    </w:pPr>
    <w:rPr>
      <w:rFonts w:eastAsia="SimSu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17A0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7A04"/>
    <w:rPr>
      <w:rFonts w:ascii="Segoe UI" w:hAnsi="Segoe UI" w:cs="Segoe UI"/>
      <w:kern w:val="0"/>
      <w:sz w:val="18"/>
      <w:szCs w:val="1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4</Pages>
  <Words>894</Words>
  <Characters>5100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ạm Minh Thuỳ</dc:creator>
  <cp:keywords/>
  <dc:description/>
  <cp:lastModifiedBy>A</cp:lastModifiedBy>
  <cp:revision>18</cp:revision>
  <cp:lastPrinted>2024-12-11T14:53:00Z</cp:lastPrinted>
  <dcterms:created xsi:type="dcterms:W3CDTF">2024-12-05T22:30:00Z</dcterms:created>
  <dcterms:modified xsi:type="dcterms:W3CDTF">2024-12-14T03:53:00Z</dcterms:modified>
</cp:coreProperties>
</file>